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comments/comment8.xml" ContentType="application/vnd.openxmlformats-officedocument.presentationml.comment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comments/comment9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46bab75cf3bf4657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5" r:id="rId1"/>
  </p:sldMasterIdLst>
  <p:notesMasterIdLst>
    <p:notesMasterId r:id="rId14"/>
  </p:notesMasterIdLst>
  <p:sldIdLst>
    <p:sldId id="1203" r:id="rId2"/>
    <p:sldId id="1168" r:id="rId3"/>
    <p:sldId id="1169" r:id="rId4"/>
    <p:sldId id="1171" r:id="rId5"/>
    <p:sldId id="1172" r:id="rId6"/>
    <p:sldId id="1173" r:id="rId7"/>
    <p:sldId id="1174" r:id="rId8"/>
    <p:sldId id="1175" r:id="rId9"/>
    <p:sldId id="1176" r:id="rId10"/>
    <p:sldId id="1201" r:id="rId11"/>
    <p:sldId id="1202" r:id="rId12"/>
    <p:sldId id="413" r:id="rId13"/>
  </p:sldIdLst>
  <p:sldSz cx="12192000" cy="6858000"/>
  <p:notesSz cx="6858000" cy="9144000"/>
  <p:custDataLst>
    <p:tags r:id="rId15"/>
  </p:custData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ung Nguyễn" initials="TN" lastIdx="1" clrIdx="0">
    <p:extLst>
      <p:ext uri="{19B8F6BF-5375-455C-9EA6-DF929625EA0E}">
        <p15:presenceInfo xmlns:p15="http://schemas.microsoft.com/office/powerpoint/2012/main" userId="Trung Nguyễn" providerId="None"/>
      </p:ext>
    </p:extLst>
  </p:cmAuthor>
  <p:cmAuthor id="2" name="Nhung" initials="Nhung" lastIdx="2" clrIdx="1">
    <p:extLst>
      <p:ext uri="{19B8F6BF-5375-455C-9EA6-DF929625EA0E}">
        <p15:presenceInfo xmlns:p15="http://schemas.microsoft.com/office/powerpoint/2012/main" userId="Nhung" providerId="None"/>
      </p:ext>
    </p:extLst>
  </p:cmAuthor>
  <p:cmAuthor id="3" name="T460" initials="T" lastIdx="24" clrIdx="2">
    <p:extLst>
      <p:ext uri="{19B8F6BF-5375-455C-9EA6-DF929625EA0E}">
        <p15:presenceInfo xmlns:p15="http://schemas.microsoft.com/office/powerpoint/2012/main" userId="T460" providerId="None"/>
      </p:ext>
    </p:extLst>
  </p:cmAuthor>
  <p:cmAuthor id="4" name="Admin" initials="A" lastIdx="9" clrIdx="3">
    <p:extLst>
      <p:ext uri="{19B8F6BF-5375-455C-9EA6-DF929625EA0E}">
        <p15:presenceInfo xmlns:p15="http://schemas.microsoft.com/office/powerpoint/2012/main" userId="Admin" providerId="None"/>
      </p:ext>
    </p:extLst>
  </p:cmAuthor>
  <p:cmAuthor id="5" name="letranmanh8x@gmail.com" initials="l" lastIdx="5" clrIdx="4">
    <p:extLst>
      <p:ext uri="{19B8F6BF-5375-455C-9EA6-DF929625EA0E}">
        <p15:presenceInfo xmlns:p15="http://schemas.microsoft.com/office/powerpoint/2012/main" userId="letranmanh8x@gmail.com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2C2C2C"/>
    <a:srgbClr val="FE0048"/>
    <a:srgbClr val="724030"/>
    <a:srgbClr val="FCDFF8"/>
    <a:srgbClr val="25D8F9"/>
    <a:srgbClr val="00CEF9"/>
    <a:srgbClr val="00DFCC"/>
    <a:srgbClr val="07C7FF"/>
    <a:srgbClr val="FAF9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936" autoAdjust="0"/>
    <p:restoredTop sz="94660"/>
  </p:normalViewPr>
  <p:slideViewPr>
    <p:cSldViewPr snapToGrid="0">
      <p:cViewPr varScale="1">
        <p:scale>
          <a:sx n="80" d="100"/>
          <a:sy n="80" d="100"/>
        </p:scale>
        <p:origin x="45" y="1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6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1T17:18:06.154" idx="5">
    <p:pos x="10" y="10"/>
    <p:text>các kí tự màu đỏ cần được đánh trong mathtype hoặc equation, nhưng vì các CT toán ở dưới và các slide sau cô đánh trong Mathype nên thống nhất đưa về Mathtype</p:text>
    <p:extLst>
      <p:ext uri="{C676402C-5697-4E1C-873F-D02D1690AC5C}">
        <p15:threadingInfo xmlns:p15="http://schemas.microsoft.com/office/powerpoint/2012/main" timeZoneBias="-420"/>
      </p:ext>
    </p:extLst>
  </p:cm>
  <p:cm authorId="3" dt="2022-07-11T17:19:27.529" idx="6">
    <p:pos x="106" y="106"/>
    <p:text>Nên thay đổi màu các chữ Bài giải, Nhận xét để làm nổi bật, ở các slide sau cũng vậy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1T17:27:11.505" idx="8">
    <p:pos x="10" y="10"/>
    <p:text>các kí tự góc, tia, điểm cần được đánh trong mathtype</p:text>
    <p:extLst>
      <p:ext uri="{C676402C-5697-4E1C-873F-D02D1690AC5C}">
        <p15:threadingInfo xmlns:p15="http://schemas.microsoft.com/office/powerpoint/2012/main" timeZoneBias="-420"/>
      </p:ext>
    </p:extLst>
  </p:cm>
  <p:cm authorId="3" dt="2022-07-11T17:29:35.269" idx="10">
    <p:pos x="106" y="106"/>
    <p:text>Ở câu c, 2 hiệu ứng cần xuất hiện đồng thời</p:text>
    <p:extLst>
      <p:ext uri="{C676402C-5697-4E1C-873F-D02D1690AC5C}">
        <p15:threadingInfo xmlns:p15="http://schemas.microsoft.com/office/powerpoint/2012/main" timeZoneBias="-420"/>
      </p:ext>
    </p:extLst>
  </p:cm>
  <p:cm authorId="3" dt="2022-07-11T17:32:25.231" idx="13">
    <p:pos x="298" y="298"/>
    <p:text>Sau khi trả lời xong các câu a,b,c, Gv hỏi thêm thì câu hỏi đó nên đổi màu chữ, câu trả lời cũng vậy</p:text>
    <p:extLst>
      <p:ext uri="{C676402C-5697-4E1C-873F-D02D1690AC5C}">
        <p15:threadingInfo xmlns:p15="http://schemas.microsoft.com/office/powerpoint/2012/main" timeZoneBias="-420"/>
      </p:ext>
    </p:extLst>
  </p:cm>
  <p:cm authorId="4" dt="2022-07-19T14:08:50.197" idx="8">
    <p:pos x="394" y="394"/>
    <p:text/>
    <p:extLst>
      <p:ext uri="{C676402C-5697-4E1C-873F-D02D1690AC5C}">
        <p15:threadingInfo xmlns:p15="http://schemas.microsoft.com/office/powerpoint/2012/main" timeZoneBias="-420"/>
      </p:ext>
    </p:extLst>
  </p:cm>
  <p:cm authorId="4" dt="2022-07-19T15:49:23.960" idx="9">
    <p:pos x="6678" y="236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1T17:42:03.867" idx="15">
    <p:pos x="10" y="10"/>
    <p:text>GV nên thêm chữ Bài giải và thay đổi màu chữ phần lời giải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1T17:45:32.713" idx="17">
    <p:pos x="10" y="10"/>
    <p:text>GV bổ sung thêm hình vẽ vào slide này và giáo án word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1T20:08:45.269" idx="18">
    <p:pos x="10" y="10"/>
    <p:text>GV thêm chữ bài giải và đổi màu phần lời giải, tên các đề mục, định nghĩa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1T20:11:13.803" idx="19">
    <p:pos x="10" y="10"/>
    <p:text>GV nên đổi màu đề mục 2, bài giải định nghĩa và phấn câu hỏi thêm cùng câu trả lời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1T20:12:37.996" idx="20">
    <p:pos x="6040" y="3479"/>
    <p:text>slide này đổi màu giống slide 15</p:text>
    <p:extLst>
      <p:ext uri="{C676402C-5697-4E1C-873F-D02D1690AC5C}">
        <p15:threadingInfo xmlns:p15="http://schemas.microsoft.com/office/powerpoint/2012/main" timeZoneBias="-420"/>
      </p:ext>
    </p:extLst>
  </p:cm>
  <p:cm authorId="3" dt="2022-07-11T20:14:25.103" idx="21">
    <p:pos x="10" y="10"/>
    <p:text>GV bổ sung đnghia và hình vẽ 2 đường thẳng vuông góc như trong giáo án word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2-07-18T15:14:29.489" idx="2">
    <p:pos x="10" y="10"/>
    <p:text>Đây là trò chơi tiếp sức "Ai nhanh hơn" GV cần bổ sung tên trò chơi, luật chơi, thời gian chơi</p:text>
    <p:extLst>
      <p:ext uri="{C676402C-5697-4E1C-873F-D02D1690AC5C}">
        <p15:threadingInfo xmlns:p15="http://schemas.microsoft.com/office/powerpoint/2012/main" timeZoneBias="-420"/>
      </p:ext>
    </p:extLst>
  </p:cm>
  <p:cm authorId="5" dt="2022-07-18T15:15:34.108" idx="4">
    <p:pos x="106" y="106"/>
    <p:text>Bổ sung đồng hồ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1T20:23:44.039" idx="24">
    <p:pos x="10" y="10"/>
    <p:text>gv ghi rõ BT2 trang bao nhiêu?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7F6EF2-9A05-443C-B1F0-FCEF70AA058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F76475-910F-406D-89C5-CEDC2BFD30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0367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92B679-AE23-4750-8FB0-6513430B89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56247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BA7C5-9951-C5B6-21FD-A244E635DA6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5628881-4F73-E28A-1919-5191918E02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19697F-9876-5598-FFAD-3F0C30EA8B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68041A-6D53-D10F-7F48-45AB0CA05F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F5BC57-096F-4B50-DA3B-5E4E5B4AD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4041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CD265A-49FF-D6D7-A145-52C7F7CA8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6ACDE6B-68A4-8BB9-247E-D11385583A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5BB18A-E094-68F9-EF1B-B753571DA2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61DD5D-2C76-1C87-5700-7C6B4540A0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E8EE5A-68EF-9BE5-6063-FBCDBCAB88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4462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1E9E282-67F1-D78D-374A-803CF93A4F0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E019F1C-8EF9-28EC-BBA0-191769F2CD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457517-34C0-9F4E-32B3-F58FD5F7D6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015DA8-B3BD-BDB4-7B82-3E67E5662B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204809-8CF0-08A6-3A55-17E425617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3849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32953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C78ED5-586B-564E-EDFE-1B8B9A1564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6F3BB6-D4A6-1E3A-BB02-1286971543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B09E53-EF50-1962-118F-2A8F8FA896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731BF3-FEE9-A952-44B7-0C0D5CE50C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904242-C76E-1099-868F-CF90186D6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5155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3ECCE2-9396-FC79-F2EF-4438A1E100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72BE41F-918B-71DE-32DB-AFA96F9410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849069-5DB6-858B-5399-108E28ECE9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9EE392-289B-B76B-B6B7-CCF725FFB0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F222FB-1F88-031A-B811-5BC336AD6A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7439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57CD53-FFEE-577D-FFE9-AFF0012FDB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E1F63E-F2AE-2267-2C6D-3247DC47446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A199CF3-7BE3-DDF5-F5B9-F94BC15CB0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A45DCAA-B5D8-17A1-FE65-2E8D91C2A9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9DF5DB-D14A-B6D1-A867-536A64732F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15471E-40C1-E9FF-25CC-71A126B6B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7893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9A6270-6F4C-5F9B-9B33-EF14C6F29D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0D4312-97A9-C4E7-726D-6A685AB57A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1A0015-5F7A-291C-634B-24C2DB7414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F61A5E8-C9BB-D177-EC95-C67F23025F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C059015-0C7E-61E5-688F-D4253226C2C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4BA174B-52C2-9A36-01FD-2318C2C1C4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BD53580-112F-8CF8-1787-8536BBB27D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D7D4591-32F8-A739-BEED-9BB273EAED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7205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842ADC-5FE1-2646-86A3-6BD02A01BC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978B446-729F-8FC6-BEF8-E29D9D524D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299AD0B-DA87-FCF3-F3A0-675605365A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49994B4-36A0-889D-5CDD-7CAAB4A36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30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0C5897D-AFB0-E303-DD8F-4CA75973F0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A2B178-3BBC-768F-FCD4-40CB7D4A27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220797-71CA-565B-8EDD-F1AC0EFC0E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0223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C6DE7D-C1B3-6299-F58C-E223BFDA38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696E7B-0C56-8F36-A238-469123FFE8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7CA512B-414F-5B13-6A8D-7E059A6731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E52A941-367A-3BD6-D0FF-B3DFF6F7EA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30553D3-09B4-D14C-05A4-778A5A1387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EC35B6-2E20-9C92-BC90-8D0C23500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978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0403EC-AD8B-E7DE-B3DA-B8840100F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76B5E1B-24BF-2440-43B3-EFCA8BB03C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57A52AE-6742-EFC8-065D-10D9040122B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24642D-CA22-D957-8B64-920CA8B55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290C15-9F8B-27DE-685F-D103B8F692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8F9331-0319-32F7-4A8F-213C9AE14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156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FD710C7-ECEA-3C08-85F4-AD1E1109DF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D939920-0209-6424-A74E-EF6C33B703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39CA37-3371-1370-2774-F4C9248AC8B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5B4783-F6D3-D1B2-FA1F-D67C0085AE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7ED4FC-B156-1B5C-13BE-251A8604206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741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  <p:sldLayoutId id="2147483807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2.wmf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3" Type="http://schemas.openxmlformats.org/officeDocument/2006/relationships/image" Target="../media/image87.png"/><Relationship Id="rId21" Type="http://schemas.openxmlformats.org/officeDocument/2006/relationships/oleObject" Target="../embeddings/oleObject103.bin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99.bin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2" Type="http://schemas.openxmlformats.org/officeDocument/2006/relationships/image" Target="../media/image86.png"/><Relationship Id="rId16" Type="http://schemas.openxmlformats.org/officeDocument/2006/relationships/image" Target="../media/image94.png"/><Relationship Id="rId20" Type="http://schemas.openxmlformats.org/officeDocument/2006/relationships/image" Target="../media/image96.wmf"/><Relationship Id="rId29" Type="http://schemas.openxmlformats.org/officeDocument/2006/relationships/comments" Target="../comments/comment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1.wmf"/><Relationship Id="rId24" Type="http://schemas.openxmlformats.org/officeDocument/2006/relationships/image" Target="../media/image98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100.wmf"/><Relationship Id="rId10" Type="http://schemas.openxmlformats.org/officeDocument/2006/relationships/oleObject" Target="../embeddings/oleObject98.bin"/><Relationship Id="rId19" Type="http://schemas.openxmlformats.org/officeDocument/2006/relationships/oleObject" Target="../embeddings/oleObject102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00.bin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106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20.bin"/><Relationship Id="rId39" Type="http://schemas.openxmlformats.org/officeDocument/2006/relationships/oleObject" Target="../embeddings/oleObject127.bin"/><Relationship Id="rId21" Type="http://schemas.openxmlformats.org/officeDocument/2006/relationships/image" Target="../media/image110.wmf"/><Relationship Id="rId34" Type="http://schemas.openxmlformats.org/officeDocument/2006/relationships/oleObject" Target="../embeddings/oleObject124.bin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08.wmf"/><Relationship Id="rId25" Type="http://schemas.openxmlformats.org/officeDocument/2006/relationships/oleObject" Target="../embeddings/oleObject119.bin"/><Relationship Id="rId33" Type="http://schemas.openxmlformats.org/officeDocument/2006/relationships/image" Target="../media/image115.wmf"/><Relationship Id="rId38" Type="http://schemas.openxmlformats.org/officeDocument/2006/relationships/oleObject" Target="../embeddings/oleObject126.bin"/><Relationship Id="rId2" Type="http://schemas.openxmlformats.org/officeDocument/2006/relationships/oleObject" Target="../embeddings/oleObject107.bin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29" Type="http://schemas.openxmlformats.org/officeDocument/2006/relationships/image" Target="../media/image11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05.wmf"/><Relationship Id="rId24" Type="http://schemas.openxmlformats.org/officeDocument/2006/relationships/oleObject" Target="../embeddings/oleObject118.bin"/><Relationship Id="rId32" Type="http://schemas.openxmlformats.org/officeDocument/2006/relationships/oleObject" Target="../embeddings/oleObject123.bin"/><Relationship Id="rId37" Type="http://schemas.openxmlformats.org/officeDocument/2006/relationships/image" Target="../media/image117.wmf"/><Relationship Id="rId40" Type="http://schemas.openxmlformats.org/officeDocument/2006/relationships/image" Target="../media/image118.wmf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23" Type="http://schemas.openxmlformats.org/officeDocument/2006/relationships/image" Target="../media/image111.wmf"/><Relationship Id="rId28" Type="http://schemas.openxmlformats.org/officeDocument/2006/relationships/oleObject" Target="../embeddings/oleObject121.bin"/><Relationship Id="rId36" Type="http://schemas.openxmlformats.org/officeDocument/2006/relationships/oleObject" Target="../embeddings/oleObject125.bin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09.wmf"/><Relationship Id="rId31" Type="http://schemas.openxmlformats.org/officeDocument/2006/relationships/image" Target="../media/image114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17.bin"/><Relationship Id="rId27" Type="http://schemas.openxmlformats.org/officeDocument/2006/relationships/image" Target="../media/image112.wmf"/><Relationship Id="rId30" Type="http://schemas.openxmlformats.org/officeDocument/2006/relationships/oleObject" Target="../embeddings/oleObject122.bin"/><Relationship Id="rId35" Type="http://schemas.openxmlformats.org/officeDocument/2006/relationships/image" Target="../media/image116.wmf"/><Relationship Id="rId8" Type="http://schemas.openxmlformats.org/officeDocument/2006/relationships/oleObject" Target="../embeddings/oleObject110.bin"/><Relationship Id="rId3" Type="http://schemas.openxmlformats.org/officeDocument/2006/relationships/image" Target="../media/image10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5" Type="http://schemas.openxmlformats.org/officeDocument/2006/relationships/comments" Target="../comments/comment9.xml"/><Relationship Id="rId4" Type="http://schemas.openxmlformats.org/officeDocument/2006/relationships/image" Target="../media/image119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wmf"/><Relationship Id="rId26" Type="http://schemas.openxmlformats.org/officeDocument/2006/relationships/image" Target="../media/image13.emf"/><Relationship Id="rId39" Type="http://schemas.openxmlformats.org/officeDocument/2006/relationships/oleObject" Target="../embeddings/oleObject18.bin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17.emf"/><Relationship Id="rId42" Type="http://schemas.openxmlformats.org/officeDocument/2006/relationships/image" Target="../media/image21.wmf"/><Relationship Id="rId47" Type="http://schemas.openxmlformats.org/officeDocument/2006/relationships/comments" Target="../comments/comment1.xml"/><Relationship Id="rId7" Type="http://schemas.openxmlformats.org/officeDocument/2006/relationships/oleObject" Target="../embeddings/oleObject2.bin"/><Relationship Id="rId2" Type="http://schemas.openxmlformats.org/officeDocument/2006/relationships/hyperlink" Target="HH7%20-%20TIET%20%2017.gsp" TargetMode="External"/><Relationship Id="rId16" Type="http://schemas.openxmlformats.org/officeDocument/2006/relationships/image" Target="../media/image8.emf"/><Relationship Id="rId29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2.wmf"/><Relationship Id="rId32" Type="http://schemas.openxmlformats.org/officeDocument/2006/relationships/image" Target="../media/image16.emf"/><Relationship Id="rId37" Type="http://schemas.openxmlformats.org/officeDocument/2006/relationships/oleObject" Target="../embeddings/oleObject17.bin"/><Relationship Id="rId40" Type="http://schemas.openxmlformats.org/officeDocument/2006/relationships/image" Target="../media/image20.emf"/><Relationship Id="rId45" Type="http://schemas.openxmlformats.org/officeDocument/2006/relationships/oleObject" Target="../embeddings/oleObject21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4" Type="http://schemas.openxmlformats.org/officeDocument/2006/relationships/image" Target="../media/image22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6.bin"/><Relationship Id="rId43" Type="http://schemas.openxmlformats.org/officeDocument/2006/relationships/oleObject" Target="../embeddings/oleObject20.bin"/><Relationship Id="rId8" Type="http://schemas.openxmlformats.org/officeDocument/2006/relationships/image" Target="../media/image4.wmf"/><Relationship Id="rId3" Type="http://schemas.openxmlformats.org/officeDocument/2006/relationships/image" Target="../media/image1.png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19.wmf"/><Relationship Id="rId46" Type="http://schemas.openxmlformats.org/officeDocument/2006/relationships/image" Target="../media/image23.emf"/><Relationship Id="rId20" Type="http://schemas.openxmlformats.org/officeDocument/2006/relationships/image" Target="../media/image10.wmf"/><Relationship Id="rId41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29.bin"/><Relationship Id="rId26" Type="http://schemas.openxmlformats.org/officeDocument/2006/relationships/image" Target="../media/image34.emf"/><Relationship Id="rId39" Type="http://schemas.openxmlformats.org/officeDocument/2006/relationships/oleObject" Target="../embeddings/oleObject41.bin"/><Relationship Id="rId21" Type="http://schemas.openxmlformats.org/officeDocument/2006/relationships/oleObject" Target="../embeddings/oleObject31.bin"/><Relationship Id="rId34" Type="http://schemas.openxmlformats.org/officeDocument/2006/relationships/image" Target="../media/image38.wmf"/><Relationship Id="rId42" Type="http://schemas.openxmlformats.org/officeDocument/2006/relationships/image" Target="../media/image41.emf"/><Relationship Id="rId7" Type="http://schemas.openxmlformats.org/officeDocument/2006/relationships/oleObject" Target="../embeddings/oleObject23.bin"/><Relationship Id="rId2" Type="http://schemas.openxmlformats.org/officeDocument/2006/relationships/hyperlink" Target="HH7%20-%20TIET%20%2017.gsp" TargetMode="External"/><Relationship Id="rId16" Type="http://schemas.openxmlformats.org/officeDocument/2006/relationships/image" Target="../media/image30.emf"/><Relationship Id="rId29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3.emf"/><Relationship Id="rId32" Type="http://schemas.openxmlformats.org/officeDocument/2006/relationships/image" Target="../media/image37.wmf"/><Relationship Id="rId37" Type="http://schemas.openxmlformats.org/officeDocument/2006/relationships/oleObject" Target="../embeddings/oleObject40.bin"/><Relationship Id="rId40" Type="http://schemas.openxmlformats.org/officeDocument/2006/relationships/image" Target="../media/image40.emf"/><Relationship Id="rId45" Type="http://schemas.openxmlformats.org/officeDocument/2006/relationships/comments" Target="../comments/comment2.xml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5.wmf"/><Relationship Id="rId36" Type="http://schemas.openxmlformats.org/officeDocument/2006/relationships/oleObject" Target="../embeddings/oleObject39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6.bin"/><Relationship Id="rId44" Type="http://schemas.openxmlformats.org/officeDocument/2006/relationships/image" Target="../media/image42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wmf"/><Relationship Id="rId22" Type="http://schemas.openxmlformats.org/officeDocument/2006/relationships/image" Target="../media/image32.e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6.wmf"/><Relationship Id="rId35" Type="http://schemas.openxmlformats.org/officeDocument/2006/relationships/oleObject" Target="../embeddings/oleObject38.bin"/><Relationship Id="rId43" Type="http://schemas.openxmlformats.org/officeDocument/2006/relationships/oleObject" Target="../embeddings/oleObject43.bin"/><Relationship Id="rId8" Type="http://schemas.openxmlformats.org/officeDocument/2006/relationships/image" Target="../media/image26.emf"/><Relationship Id="rId3" Type="http://schemas.openxmlformats.org/officeDocument/2006/relationships/image" Target="../media/image1.png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7.bin"/><Relationship Id="rId38" Type="http://schemas.openxmlformats.org/officeDocument/2006/relationships/image" Target="../media/image39.wmf"/><Relationship Id="rId20" Type="http://schemas.openxmlformats.org/officeDocument/2006/relationships/image" Target="../media/image31.emf"/><Relationship Id="rId41" Type="http://schemas.openxmlformats.org/officeDocument/2006/relationships/oleObject" Target="../embeddings/oleObject4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6.wmf"/><Relationship Id="rId18" Type="http://schemas.openxmlformats.org/officeDocument/2006/relationships/comments" Target="../comments/comment3.xml"/><Relationship Id="rId3" Type="http://schemas.openxmlformats.org/officeDocument/2006/relationships/image" Target="../media/image27.wmf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43.wmf"/><Relationship Id="rId15" Type="http://schemas.openxmlformats.org/officeDocument/2006/relationships/image" Target="../media/image47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6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3.emf"/><Relationship Id="rId5" Type="http://schemas.openxmlformats.org/officeDocument/2006/relationships/image" Target="../media/image43.wmf"/><Relationship Id="rId15" Type="http://schemas.openxmlformats.org/officeDocument/2006/relationships/image" Target="../media/image55.wmf"/><Relationship Id="rId10" Type="http://schemas.openxmlformats.org/officeDocument/2006/relationships/image" Target="../media/image52.jpeg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5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image" Target="../media/image62.png"/><Relationship Id="rId17" Type="http://schemas.openxmlformats.org/officeDocument/2006/relationships/comments" Target="../comments/comment4.xml"/><Relationship Id="rId2" Type="http://schemas.openxmlformats.org/officeDocument/2006/relationships/oleObject" Target="../embeddings/oleObject60.bin"/><Relationship Id="rId16" Type="http://schemas.openxmlformats.org/officeDocument/2006/relationships/image" Target="../media/image6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oleObject" Target="../embeddings/oleObject67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hyperlink" Target="HH7%20-%20TIET%20%2017.gsp" TargetMode="External"/><Relationship Id="rId13" Type="http://schemas.openxmlformats.org/officeDocument/2006/relationships/image" Target="../media/image68.wmf"/><Relationship Id="rId18" Type="http://schemas.openxmlformats.org/officeDocument/2006/relationships/comments" Target="../comments/comment5.xml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0.w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7.emf"/><Relationship Id="rId5" Type="http://schemas.openxmlformats.org/officeDocument/2006/relationships/image" Target="../media/image65.wmf"/><Relationship Id="rId15" Type="http://schemas.openxmlformats.org/officeDocument/2006/relationships/image" Target="../media/image69.e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.png"/><Relationship Id="rId14" Type="http://schemas.openxmlformats.org/officeDocument/2006/relationships/oleObject" Target="../embeddings/oleObject7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78.wmf"/><Relationship Id="rId26" Type="http://schemas.openxmlformats.org/officeDocument/2006/relationships/image" Target="../media/image79.wmf"/><Relationship Id="rId3" Type="http://schemas.openxmlformats.org/officeDocument/2006/relationships/image" Target="../media/image71.wmf"/><Relationship Id="rId21" Type="http://schemas.openxmlformats.org/officeDocument/2006/relationships/oleObject" Target="../embeddings/oleObject84.bin"/><Relationship Id="rId7" Type="http://schemas.openxmlformats.org/officeDocument/2006/relationships/image" Target="../media/image72.wmf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8.bin"/><Relationship Id="rId2" Type="http://schemas.openxmlformats.org/officeDocument/2006/relationships/oleObject" Target="../embeddings/oleObject75.bin"/><Relationship Id="rId16" Type="http://schemas.openxmlformats.org/officeDocument/2006/relationships/image" Target="../media/image77.wmf"/><Relationship Id="rId20" Type="http://schemas.openxmlformats.org/officeDocument/2006/relationships/oleObject" Target="../embeddings/oleObject83.bin"/><Relationship Id="rId29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78.bin"/><Relationship Id="rId24" Type="http://schemas.openxmlformats.org/officeDocument/2006/relationships/oleObject" Target="../embeddings/oleObject87.bin"/><Relationship Id="rId5" Type="http://schemas.openxmlformats.org/officeDocument/2006/relationships/image" Target="../media/image1.png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80.wmf"/><Relationship Id="rId10" Type="http://schemas.openxmlformats.org/officeDocument/2006/relationships/image" Target="../media/image74.png"/><Relationship Id="rId19" Type="http://schemas.openxmlformats.org/officeDocument/2006/relationships/oleObject" Target="../embeddings/oleObject82.bin"/><Relationship Id="rId31" Type="http://schemas.openxmlformats.org/officeDocument/2006/relationships/comments" Target="../comments/comment6.xml"/><Relationship Id="rId4" Type="http://schemas.openxmlformats.org/officeDocument/2006/relationships/hyperlink" Target="HH7%20-%20TIET%20%2017.gsp" TargetMode="External"/><Relationship Id="rId9" Type="http://schemas.openxmlformats.org/officeDocument/2006/relationships/image" Target="../media/image73.wmf"/><Relationship Id="rId14" Type="http://schemas.openxmlformats.org/officeDocument/2006/relationships/image" Target="../media/image76.emf"/><Relationship Id="rId22" Type="http://schemas.openxmlformats.org/officeDocument/2006/relationships/oleObject" Target="../embeddings/oleObject85.bin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8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57.wmf"/><Relationship Id="rId7" Type="http://schemas.openxmlformats.org/officeDocument/2006/relationships/oleObject" Target="../embeddings/oleObject93.bin"/><Relationship Id="rId12" Type="http://schemas.openxmlformats.org/officeDocument/2006/relationships/comments" Target="../comments/comment7.xml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emf"/><Relationship Id="rId11" Type="http://schemas.openxmlformats.org/officeDocument/2006/relationships/image" Target="../media/image85.png"/><Relationship Id="rId5" Type="http://schemas.openxmlformats.org/officeDocument/2006/relationships/image" Target="../media/image58.wmf"/><Relationship Id="rId10" Type="http://schemas.openxmlformats.org/officeDocument/2006/relationships/image" Target="../media/image84.wmf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90E80D1-4CBC-8964-415F-388BF7F32203}"/>
              </a:ext>
            </a:extLst>
          </p:cNvPr>
          <p:cNvSpPr txBox="1"/>
          <p:nvPr/>
        </p:nvSpPr>
        <p:spPr>
          <a:xfrm>
            <a:off x="902447" y="2020047"/>
            <a:ext cx="9030447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 1: GÓC Ở VỊ TRÍ ĐẶT BIỆT</a:t>
            </a:r>
            <a:endParaRPr lang="vi-VN" sz="68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82057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Hộp Văn bản 6">
            <a:extLst>
              <a:ext uri="{FF2B5EF4-FFF2-40B4-BE49-F238E27FC236}">
                <a16:creationId xmlns:a16="http://schemas.microsoft.com/office/drawing/2014/main" id="{0B97D950-2C3A-4910-87D3-EB2D2C64CD5C}"/>
              </a:ext>
            </a:extLst>
          </p:cNvPr>
          <p:cNvSpPr txBox="1"/>
          <p:nvPr/>
        </p:nvSpPr>
        <p:spPr>
          <a:xfrm>
            <a:off x="131733" y="1007717"/>
            <a:ext cx="113562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698215" y="5545046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151"/>
          <p:cNvSpPr>
            <a:spLocks noChangeArrowheads="1"/>
          </p:cNvSpPr>
          <p:nvPr/>
        </p:nvSpPr>
        <p:spPr bwMode="auto">
          <a:xfrm>
            <a:off x="0" y="1600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23567" y="504649"/>
            <a:ext cx="34112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Luyện tập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54490" y="926718"/>
            <a:ext cx="1051688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1</a:t>
            </a:r>
            <a:r>
              <a:rPr lang="fr-FR" sz="3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dạng hai góc kề nhau, hai góc bù nhau.</a:t>
            </a:r>
            <a:endParaRPr lang="en-US" sz="32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999271" y="3104389"/>
            <a:ext cx="1428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Hình 18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678096" y="3257875"/>
            <a:ext cx="19678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845649" y="3113428"/>
            <a:ext cx="1428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Hình 18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9211" y="1421070"/>
            <a:ext cx="63777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 tr94)</a:t>
            </a: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, Tìm hai góc kề nhau trên hình 18a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0758" y="4291686"/>
            <a:ext cx="105371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  Hai góc kề nhau trên hình 18b là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0009146" y="6570376"/>
            <a:ext cx="1428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Hình 19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31733" y="3701834"/>
            <a:ext cx="109009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, Hai góc kề nhau trên hình 18a là: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5644" y="1540803"/>
            <a:ext cx="2351022" cy="163528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54520" y="1481810"/>
            <a:ext cx="2425983" cy="1691446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107319"/>
              </p:ext>
            </p:extLst>
          </p:nvPr>
        </p:nvGraphicFramePr>
        <p:xfrm>
          <a:off x="6063574" y="3695076"/>
          <a:ext cx="971407" cy="601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91960" progId="Equation.DSMT4">
                  <p:embed/>
                </p:oleObj>
              </mc:Choice>
              <mc:Fallback>
                <p:oleObj name="Equation" r:id="rId4" imgW="469800" imgH="291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574" y="3695076"/>
                        <a:ext cx="971407" cy="601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67332"/>
              </p:ext>
            </p:extLst>
          </p:nvPr>
        </p:nvGraphicFramePr>
        <p:xfrm>
          <a:off x="7144095" y="3710504"/>
          <a:ext cx="597456" cy="52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057" imgH="291973" progId="Equation.DSMT4">
                  <p:embed/>
                </p:oleObj>
              </mc:Choice>
              <mc:Fallback>
                <p:oleObj name="Equation" r:id="rId6" imgW="330057" imgH="291973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4095" y="3710504"/>
                        <a:ext cx="597456" cy="52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778464"/>
              </p:ext>
            </p:extLst>
          </p:nvPr>
        </p:nvGraphicFramePr>
        <p:xfrm>
          <a:off x="6063574" y="4263004"/>
          <a:ext cx="22717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253800" progId="Equation.DSMT4">
                  <p:embed/>
                </p:oleObj>
              </mc:Choice>
              <mc:Fallback>
                <p:oleObj name="Equation" r:id="rId8" imgW="749160" imgH="2538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3574" y="4263004"/>
                        <a:ext cx="2271713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135799"/>
              </p:ext>
            </p:extLst>
          </p:nvPr>
        </p:nvGraphicFramePr>
        <p:xfrm>
          <a:off x="8183121" y="4276796"/>
          <a:ext cx="26177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253800" progId="Equation.DSMT4">
                  <p:embed/>
                </p:oleObj>
              </mc:Choice>
              <mc:Fallback>
                <p:oleObj name="Equation" r:id="rId10" imgW="863280" imgH="2538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83121" y="4276796"/>
                        <a:ext cx="2617787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46768"/>
              </p:ext>
            </p:extLst>
          </p:nvPr>
        </p:nvGraphicFramePr>
        <p:xfrm>
          <a:off x="284027" y="4957043"/>
          <a:ext cx="26574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253800" progId="Equation.DSMT4">
                  <p:embed/>
                </p:oleObj>
              </mc:Choice>
              <mc:Fallback>
                <p:oleObj name="Equation" r:id="rId12" imgW="876240" imgH="2538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4027" y="4957043"/>
                        <a:ext cx="2657475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553886"/>
              </p:ext>
            </p:extLst>
          </p:nvPr>
        </p:nvGraphicFramePr>
        <p:xfrm>
          <a:off x="2665071" y="4962120"/>
          <a:ext cx="2387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253800" progId="Equation.DSMT4">
                  <p:embed/>
                </p:oleObj>
              </mc:Choice>
              <mc:Fallback>
                <p:oleObj name="Equation" r:id="rId14" imgW="787320" imgH="2538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65071" y="4962120"/>
                        <a:ext cx="238760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580060" y="5067037"/>
            <a:ext cx="2860317" cy="1591941"/>
          </a:xfrm>
          <a:prstGeom prst="rect">
            <a:avLst/>
          </a:prstGeom>
        </p:spPr>
      </p:pic>
      <p:sp>
        <p:nvSpPr>
          <p:cNvPr id="6" name="Rectangle 104"/>
          <p:cNvSpPr>
            <a:spLocks noChangeArrowheads="1"/>
          </p:cNvSpPr>
          <p:nvPr/>
        </p:nvSpPr>
        <p:spPr bwMode="auto">
          <a:xfrm>
            <a:off x="-39717" y="127776"/>
            <a:ext cx="103267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375297"/>
              </p:ext>
            </p:extLst>
          </p:nvPr>
        </p:nvGraphicFramePr>
        <p:xfrm>
          <a:off x="6063574" y="5569864"/>
          <a:ext cx="661350" cy="56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751" imgH="291973" progId="Equation.DSMT4">
                  <p:embed/>
                </p:oleObj>
              </mc:Choice>
              <mc:Fallback>
                <p:oleObj name="Equation" r:id="rId17" imgW="342751" imgH="291973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574" y="5569864"/>
                        <a:ext cx="661350" cy="569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05985" y="5565330"/>
            <a:ext cx="109009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, Hai góc bù nhau trên hình 19 là:</a:t>
            </a:r>
          </a:p>
        </p:txBody>
      </p:sp>
      <p:sp>
        <p:nvSpPr>
          <p:cNvPr id="11" name="Rectangle 1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95905"/>
              </p:ext>
            </p:extLst>
          </p:nvPr>
        </p:nvGraphicFramePr>
        <p:xfrm>
          <a:off x="6810051" y="5613750"/>
          <a:ext cx="1043022" cy="527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83920" imgH="291960" progId="Equation.DSMT4">
                  <p:embed/>
                </p:oleObj>
              </mc:Choice>
              <mc:Fallback>
                <p:oleObj name="Equation" r:id="rId19" imgW="583920" imgH="29196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051" y="5613750"/>
                        <a:ext cx="1043022" cy="5273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06568"/>
              </p:ext>
            </p:extLst>
          </p:nvPr>
        </p:nvGraphicFramePr>
        <p:xfrm>
          <a:off x="769757" y="6088858"/>
          <a:ext cx="630043" cy="47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751" imgH="253890" progId="Equation.DSMT4">
                  <p:embed/>
                </p:oleObj>
              </mc:Choice>
              <mc:Fallback>
                <p:oleObj name="Equation" r:id="rId21" imgW="342751" imgH="25389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57" y="6088858"/>
                        <a:ext cx="630043" cy="472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976601"/>
              </p:ext>
            </p:extLst>
          </p:nvPr>
        </p:nvGraphicFramePr>
        <p:xfrm>
          <a:off x="1438736" y="6089509"/>
          <a:ext cx="11668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34680" imgH="291960" progId="Equation.DSMT4">
                  <p:embed/>
                </p:oleObj>
              </mc:Choice>
              <mc:Fallback>
                <p:oleObj name="Equation" r:id="rId23" imgW="634680" imgH="29196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736" y="6089509"/>
                        <a:ext cx="1166812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598811"/>
              </p:ext>
            </p:extLst>
          </p:nvPr>
        </p:nvGraphicFramePr>
        <p:xfrm>
          <a:off x="2799399" y="6120183"/>
          <a:ext cx="584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160" imgH="253800" progId="Equation.DSMT4">
                  <p:embed/>
                </p:oleObj>
              </mc:Choice>
              <mc:Fallback>
                <p:oleObj name="Equation" r:id="rId25" imgW="317160" imgH="2538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399" y="6120183"/>
                        <a:ext cx="584200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974010"/>
              </p:ext>
            </p:extLst>
          </p:nvPr>
        </p:nvGraphicFramePr>
        <p:xfrm>
          <a:off x="3404061" y="6105382"/>
          <a:ext cx="10731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83920" imgH="291960" progId="Equation.DSMT4">
                  <p:embed/>
                </p:oleObj>
              </mc:Choice>
              <mc:Fallback>
                <p:oleObj name="Equation" r:id="rId27" imgW="583920" imgH="29196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061" y="6105382"/>
                        <a:ext cx="107315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47742" y="2816495"/>
            <a:ext cx="52379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, Tìm hai góc kề bù ở hình 19</a:t>
            </a:r>
          </a:p>
        </p:txBody>
      </p:sp>
      <p:sp>
        <p:nvSpPr>
          <p:cNvPr id="9" name="Rectangle 8"/>
          <p:cNvSpPr/>
          <p:nvPr/>
        </p:nvSpPr>
        <p:spPr>
          <a:xfrm>
            <a:off x="577464" y="2368601"/>
            <a:ext cx="59522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ìm hai góc kề nhau trên hình 18b.</a:t>
            </a:r>
          </a:p>
        </p:txBody>
      </p:sp>
    </p:spTree>
    <p:extLst>
      <p:ext uri="{BB962C8B-B14F-4D97-AF65-F5344CB8AC3E}">
        <p14:creationId xmlns:p14="http://schemas.microsoft.com/office/powerpoint/2010/main" val="298130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  <p:bldP spid="15" grpId="0"/>
      <p:bldP spid="16" grpId="0"/>
      <p:bldP spid="17" grpId="0"/>
      <p:bldP spid="3" grpId="0"/>
      <p:bldP spid="25" grpId="0"/>
      <p:bldP spid="26" grpId="0"/>
      <p:bldP spid="3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Hộp Văn bản 6">
            <a:extLst>
              <a:ext uri="{FF2B5EF4-FFF2-40B4-BE49-F238E27FC236}">
                <a16:creationId xmlns:a16="http://schemas.microsoft.com/office/drawing/2014/main" id="{0B97D950-2C3A-4910-87D3-EB2D2C64CD5C}"/>
              </a:ext>
            </a:extLst>
          </p:cNvPr>
          <p:cNvSpPr txBox="1"/>
          <p:nvPr/>
        </p:nvSpPr>
        <p:spPr>
          <a:xfrm>
            <a:off x="131733" y="1007717"/>
            <a:ext cx="113562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698215" y="5545046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151"/>
          <p:cNvSpPr>
            <a:spLocks noChangeArrowheads="1"/>
          </p:cNvSpPr>
          <p:nvPr/>
        </p:nvSpPr>
        <p:spPr bwMode="auto">
          <a:xfrm>
            <a:off x="0" y="1600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46816" y="197198"/>
            <a:ext cx="1051688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2</a:t>
            </a:r>
            <a:r>
              <a:rPr lang="fr-FR" sz="32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góc.</a:t>
            </a:r>
            <a:endParaRPr lang="en-US" sz="32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90620" y="1950316"/>
            <a:ext cx="1428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1818" y="2253289"/>
            <a:ext cx="66395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, Do    và     là hai góc kề bù </a:t>
            </a: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nên ta có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830707"/>
              </p:ext>
            </p:extLst>
          </p:nvPr>
        </p:nvGraphicFramePr>
        <p:xfrm>
          <a:off x="1520051" y="3378208"/>
          <a:ext cx="1921438" cy="594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91960" progId="Equation.DSMT4">
                  <p:embed/>
                </p:oleObj>
              </mc:Choice>
              <mc:Fallback>
                <p:oleObj name="Equation" r:id="rId2" imgW="939600" imgH="29196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051" y="3378208"/>
                        <a:ext cx="1921438" cy="594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97343"/>
              </p:ext>
            </p:extLst>
          </p:nvPr>
        </p:nvGraphicFramePr>
        <p:xfrm>
          <a:off x="1283845" y="4072867"/>
          <a:ext cx="22590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253800" progId="Equation.DSMT4">
                  <p:embed/>
                </p:oleObj>
              </mc:Choice>
              <mc:Fallback>
                <p:oleObj name="Equation" r:id="rId4" imgW="1054080" imgH="2538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845" y="4072867"/>
                        <a:ext cx="2259012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185397"/>
              </p:ext>
            </p:extLst>
          </p:nvPr>
        </p:nvGraphicFramePr>
        <p:xfrm>
          <a:off x="2158273" y="4829377"/>
          <a:ext cx="2769168" cy="562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253800" progId="Equation.DSMT4">
                  <p:embed/>
                </p:oleObj>
              </mc:Choice>
              <mc:Fallback>
                <p:oleObj name="Equation" r:id="rId6" imgW="1358640" imgH="2538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8273" y="4829377"/>
                        <a:ext cx="2769168" cy="562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1649" y="734563"/>
            <a:ext cx="10385616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nl-NL" sz="3200">
                <a:latin typeface="Times New Roman" pitchFamily="18" charset="0"/>
                <a:cs typeface="Times New Roman" pitchFamily="18" charset="0"/>
              </a:rPr>
              <a:t>Cho góc </a:t>
            </a:r>
            <a:r>
              <a:rPr lang="nl-NL" altLang="en-US" sz="3200">
                <a:latin typeface="Times New Roman" pitchFamily="18" charset="0"/>
                <a:cs typeface="Times New Roman" pitchFamily="18" charset="0"/>
              </a:rPr>
              <a:t>    và    là hai góc kề bù.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nl-NL" altLang="en-US" sz="3200">
                <a:latin typeface="Times New Roman" pitchFamily="18" charset="0"/>
                <a:cs typeface="Times New Roman" pitchFamily="18" charset="0"/>
              </a:rPr>
              <a:t>a, Biết            . Tính   .           </a:t>
            </a:r>
            <a:r>
              <a:rPr lang="nl-NL" sz="3200">
                <a:latin typeface="Times New Roman" pitchFamily="18" charset="0"/>
                <a:cs typeface="Times New Roman" pitchFamily="18" charset="0"/>
              </a:rPr>
              <a:t>b, Biết            . Tính   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434340"/>
              </p:ext>
            </p:extLst>
          </p:nvPr>
        </p:nvGraphicFramePr>
        <p:xfrm>
          <a:off x="3043923" y="723635"/>
          <a:ext cx="332623" cy="48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41200" progId="Equation.DSMT4">
                  <p:embed/>
                </p:oleObj>
              </mc:Choice>
              <mc:Fallback>
                <p:oleObj name="Equation" r:id="rId8" imgW="164880" imgH="2412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923" y="723635"/>
                        <a:ext cx="332623" cy="48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600558"/>
              </p:ext>
            </p:extLst>
          </p:nvPr>
        </p:nvGraphicFramePr>
        <p:xfrm>
          <a:off x="3910907" y="728980"/>
          <a:ext cx="332623" cy="48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41200" progId="Equation.DSMT4">
                  <p:embed/>
                </p:oleObj>
              </mc:Choice>
              <mc:Fallback>
                <p:oleObj name="Equation" r:id="rId10" imgW="164880" imgH="2412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907" y="728980"/>
                        <a:ext cx="332623" cy="48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345868"/>
              </p:ext>
            </p:extLst>
          </p:nvPr>
        </p:nvGraphicFramePr>
        <p:xfrm>
          <a:off x="1342438" y="1365975"/>
          <a:ext cx="1147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253800" progId="Equation.DSMT4">
                  <p:embed/>
                </p:oleObj>
              </mc:Choice>
              <mc:Fallback>
                <p:oleObj name="Equation" r:id="rId12" imgW="571320" imgH="2538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438" y="1365975"/>
                        <a:ext cx="1147762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8818"/>
              </p:ext>
            </p:extLst>
          </p:nvPr>
        </p:nvGraphicFramePr>
        <p:xfrm>
          <a:off x="3376546" y="1354901"/>
          <a:ext cx="332623" cy="48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41200" progId="Equation.DSMT4">
                  <p:embed/>
                </p:oleObj>
              </mc:Choice>
              <mc:Fallback>
                <p:oleObj name="Equation" r:id="rId14" imgW="164880" imgH="24120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546" y="1354901"/>
                        <a:ext cx="332623" cy="48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66655"/>
              </p:ext>
            </p:extLst>
          </p:nvPr>
        </p:nvGraphicFramePr>
        <p:xfrm>
          <a:off x="6096000" y="1359122"/>
          <a:ext cx="10969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241200" progId="Equation.DSMT4">
                  <p:embed/>
                </p:oleObj>
              </mc:Choice>
              <mc:Fallback>
                <p:oleObj name="Equation" r:id="rId16" imgW="545760" imgH="24120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359122"/>
                        <a:ext cx="1096962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971041"/>
              </p:ext>
            </p:extLst>
          </p:nvPr>
        </p:nvGraphicFramePr>
        <p:xfrm>
          <a:off x="8225506" y="1336479"/>
          <a:ext cx="372787" cy="508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241200" progId="Equation.DSMT4">
                  <p:embed/>
                </p:oleObj>
              </mc:Choice>
              <mc:Fallback>
                <p:oleObj name="Equation" r:id="rId18" imgW="164880" imgH="2412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5506" y="1336479"/>
                        <a:ext cx="372787" cy="508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218398"/>
              </p:ext>
            </p:extLst>
          </p:nvPr>
        </p:nvGraphicFramePr>
        <p:xfrm>
          <a:off x="1067084" y="2247626"/>
          <a:ext cx="332623" cy="48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241200" progId="Equation.DSMT4">
                  <p:embed/>
                </p:oleObj>
              </mc:Choice>
              <mc:Fallback>
                <p:oleObj name="Equation" r:id="rId20" imgW="164880" imgH="2412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084" y="2247626"/>
                        <a:ext cx="332623" cy="48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82836"/>
              </p:ext>
            </p:extLst>
          </p:nvPr>
        </p:nvGraphicFramePr>
        <p:xfrm>
          <a:off x="1908788" y="2252497"/>
          <a:ext cx="332623" cy="48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241200" progId="Equation.DSMT4">
                  <p:embed/>
                </p:oleObj>
              </mc:Choice>
              <mc:Fallback>
                <p:oleObj name="Equation" r:id="rId22" imgW="164880" imgH="24120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788" y="2252497"/>
                        <a:ext cx="332623" cy="48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5852604" y="2279055"/>
            <a:ext cx="751338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, Do    và     là hai góc kề bù</a:t>
            </a: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nên ta có: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30855"/>
              </p:ext>
            </p:extLst>
          </p:nvPr>
        </p:nvGraphicFramePr>
        <p:xfrm>
          <a:off x="6857870" y="2287312"/>
          <a:ext cx="332623" cy="48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41200" progId="Equation.DSMT4">
                  <p:embed/>
                </p:oleObj>
              </mc:Choice>
              <mc:Fallback>
                <p:oleObj name="Equation" r:id="rId24" imgW="164880" imgH="24120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870" y="2287312"/>
                        <a:ext cx="332623" cy="48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24968"/>
              </p:ext>
            </p:extLst>
          </p:nvPr>
        </p:nvGraphicFramePr>
        <p:xfrm>
          <a:off x="7699574" y="2292183"/>
          <a:ext cx="332623" cy="48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4880" imgH="241200" progId="Equation.DSMT4">
                  <p:embed/>
                </p:oleObj>
              </mc:Choice>
              <mc:Fallback>
                <p:oleObj name="Equation" r:id="rId25" imgW="164880" imgH="24120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574" y="2292183"/>
                        <a:ext cx="332623" cy="48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59437"/>
              </p:ext>
            </p:extLst>
          </p:nvPr>
        </p:nvGraphicFramePr>
        <p:xfrm>
          <a:off x="7812555" y="3212059"/>
          <a:ext cx="1921438" cy="594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39600" imgH="291960" progId="Equation.DSMT4">
                  <p:embed/>
                </p:oleObj>
              </mc:Choice>
              <mc:Fallback>
                <p:oleObj name="Equation" r:id="rId26" imgW="939600" imgH="29196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555" y="3212059"/>
                        <a:ext cx="1921438" cy="594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359264"/>
              </p:ext>
            </p:extLst>
          </p:nvPr>
        </p:nvGraphicFramePr>
        <p:xfrm>
          <a:off x="7673700" y="3800691"/>
          <a:ext cx="21780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15920" imgH="253800" progId="Equation.DSMT4">
                  <p:embed/>
                </p:oleObj>
              </mc:Choice>
              <mc:Fallback>
                <p:oleObj name="Equation" r:id="rId28" imgW="1015920" imgH="25380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700" y="3800691"/>
                        <a:ext cx="2178050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133512"/>
              </p:ext>
            </p:extLst>
          </p:nvPr>
        </p:nvGraphicFramePr>
        <p:xfrm>
          <a:off x="8335259" y="4341721"/>
          <a:ext cx="15525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23600" imgH="253800" progId="Equation.DSMT4">
                  <p:embed/>
                </p:oleObj>
              </mc:Choice>
              <mc:Fallback>
                <p:oleObj name="Equation" r:id="rId30" imgW="723600" imgH="25380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259" y="4341721"/>
                        <a:ext cx="1552575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125080"/>
              </p:ext>
            </p:extLst>
          </p:nvPr>
        </p:nvGraphicFramePr>
        <p:xfrm>
          <a:off x="8411899" y="4864786"/>
          <a:ext cx="26431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31560" imgH="253800" progId="Equation.DSMT4">
                  <p:embed/>
                </p:oleObj>
              </mc:Choice>
              <mc:Fallback>
                <p:oleObj name="Equation" r:id="rId32" imgW="1231560" imgH="2538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1899" y="4864786"/>
                        <a:ext cx="2643188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083953"/>
              </p:ext>
            </p:extLst>
          </p:nvPr>
        </p:nvGraphicFramePr>
        <p:xfrm>
          <a:off x="8356756" y="5409299"/>
          <a:ext cx="25050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68200" imgH="253800" progId="Equation.DSMT4">
                  <p:embed/>
                </p:oleObj>
              </mc:Choice>
              <mc:Fallback>
                <p:oleObj name="Equation" r:id="rId34" imgW="1168200" imgH="2538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756" y="5409299"/>
                        <a:ext cx="2505075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397151" y="5936837"/>
            <a:ext cx="12654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17864"/>
              </p:ext>
            </p:extLst>
          </p:nvPr>
        </p:nvGraphicFramePr>
        <p:xfrm>
          <a:off x="1214851" y="5919317"/>
          <a:ext cx="13382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98400" imgH="279360" progId="Equation.DSMT4">
                  <p:embed/>
                </p:oleObj>
              </mc:Choice>
              <mc:Fallback>
                <p:oleObj name="Equation" r:id="rId36" imgW="698400" imgH="2793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214851" y="5919317"/>
                        <a:ext cx="1338263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170857" y="6046398"/>
            <a:ext cx="12654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34870"/>
              </p:ext>
            </p:extLst>
          </p:nvPr>
        </p:nvGraphicFramePr>
        <p:xfrm>
          <a:off x="6988557" y="6028878"/>
          <a:ext cx="13382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98400" imgH="279360" progId="Equation.DSMT4">
                  <p:embed/>
                </p:oleObj>
              </mc:Choice>
              <mc:Fallback>
                <p:oleObj name="Equation" r:id="rId38" imgW="698400" imgH="27936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988557" y="6028878"/>
                        <a:ext cx="1338263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093986"/>
              </p:ext>
            </p:extLst>
          </p:nvPr>
        </p:nvGraphicFramePr>
        <p:xfrm>
          <a:off x="8412399" y="5972658"/>
          <a:ext cx="1350436" cy="53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47640" imgH="253800" progId="Equation.DSMT4">
                  <p:embed/>
                </p:oleObj>
              </mc:Choice>
              <mc:Fallback>
                <p:oleObj name="Equation" r:id="rId39" imgW="647640" imgH="25380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412399" y="5972658"/>
                        <a:ext cx="1350436" cy="53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5437128" y="2533940"/>
            <a:ext cx="0" cy="4160073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3141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6" grpId="0"/>
      <p:bldP spid="36" grpId="0"/>
      <p:bldP spid="49" grpId="0"/>
      <p:bldP spid="58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>
            <a:extLst>
              <a:ext uri="{FF2B5EF4-FFF2-40B4-BE49-F238E27FC236}">
                <a16:creationId xmlns:a16="http://schemas.microsoft.com/office/drawing/2014/main" id="{F85D351B-7A80-4879-BF19-55FCAF0223A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36851"/>
          <a:stretch/>
        </p:blipFill>
        <p:spPr>
          <a:xfrm>
            <a:off x="2769925" y="0"/>
            <a:ext cx="7011378" cy="1143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247900" y="1466851"/>
            <a:ext cx="855345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>
                <a:latin typeface="Times New Roman" panose="02020603050405020304" pitchFamily="18" charset="0"/>
                <a:ea typeface="Times New Roman" panose="02020603050405020304" pitchFamily="18" charset="0"/>
              </a:rPr>
              <a:t>-  </a:t>
            </a:r>
            <a:r>
              <a:rPr lang="fr-FR" sz="3200">
                <a:latin typeface="Times New Roman" panose="02020603050405020304" pitchFamily="18" charset="0"/>
                <a:ea typeface="Times New Roman" panose="02020603050405020304" pitchFamily="18" charset="0"/>
              </a:rPr>
              <a:t>Học thuộc định nghĩa hai góc kề nhau, hai góc bù nhau, hai góc kề bù.</a:t>
            </a:r>
            <a:endParaRPr lang="en-US" sz="32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34997" y="2609851"/>
            <a:ext cx="40270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</a:rPr>
              <a:t>- Làm bài tập: Bài 2a,b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336222" y="3263384"/>
            <a:ext cx="67217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</a:rPr>
              <a:t>- Nghiên cứu phần III hai góc đối đỉnh. </a:t>
            </a:r>
            <a:endParaRPr lang="en-US" sz="320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7291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9201"/>
    </mc:Choice>
    <mc:Fallback xmlns="">
      <p:transition advClick="0" advTm="39201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Hình ảnh 5">
            <a:hlinkClick r:id="rId2" action="ppaction://hlinkfile"/>
            <a:extLst>
              <a:ext uri="{FF2B5EF4-FFF2-40B4-BE49-F238E27FC236}">
                <a16:creationId xmlns:a16="http://schemas.microsoft.com/office/drawing/2014/main" id="{2CD7B15B-AC7C-4BA6-A9E4-E2E18E6A3A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110" y="496719"/>
            <a:ext cx="1268078" cy="661474"/>
          </a:xfrm>
          <a:prstGeom prst="rect">
            <a:avLst/>
          </a:prstGeom>
        </p:spPr>
      </p:pic>
      <p:sp>
        <p:nvSpPr>
          <p:cNvPr id="19" name="Hộp Văn bản 6">
            <a:extLst>
              <a:ext uri="{FF2B5EF4-FFF2-40B4-BE49-F238E27FC236}">
                <a16:creationId xmlns:a16="http://schemas.microsoft.com/office/drawing/2014/main" id="{0B97D950-2C3A-4910-87D3-EB2D2C64CD5C}"/>
              </a:ext>
            </a:extLst>
          </p:cNvPr>
          <p:cNvSpPr txBox="1"/>
          <p:nvPr/>
        </p:nvSpPr>
        <p:spPr>
          <a:xfrm>
            <a:off x="54243" y="1162697"/>
            <a:ext cx="11356219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ho đường thẳng 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từ điểm 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rên đường thẳng    , vẽ hai tia   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, Lấy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rên tia   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khác    ),    trên tia 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khác   ) vẽ đoạn thẳng  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, Đoạn thẳng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có cắt đường thẳng 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không? </a:t>
            </a:r>
          </a:p>
        </p:txBody>
      </p:sp>
      <p:sp>
        <p:nvSpPr>
          <p:cNvPr id="25" name="Hình chữ nhật 4">
            <a:extLst>
              <a:ext uri="{FF2B5EF4-FFF2-40B4-BE49-F238E27FC236}">
                <a16:creationId xmlns:a16="http://schemas.microsoft.com/office/drawing/2014/main" id="{B03B70E5-9F0E-4702-90C1-365A72B543DB}"/>
              </a:ext>
            </a:extLst>
          </p:cNvPr>
          <p:cNvSpPr/>
          <p:nvPr/>
        </p:nvSpPr>
        <p:spPr>
          <a:xfrm>
            <a:off x="698215" y="426415"/>
            <a:ext cx="45076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spc="5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1</a:t>
            </a:r>
            <a:endParaRPr lang="vi-VN" sz="4000" b="1" cap="none" spc="5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3144" y="2178520"/>
            <a:ext cx="3575582" cy="317844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08769" y="3135752"/>
            <a:ext cx="1547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85493" y="3644614"/>
            <a:ext cx="1547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, Hình 2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794888" y="5252969"/>
            <a:ext cx="1547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Hình 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67412" y="4308455"/>
            <a:ext cx="7287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, Đoạn thẳng  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cắt đường thẳng     . 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274529"/>
              </p:ext>
            </p:extLst>
          </p:nvPr>
        </p:nvGraphicFramePr>
        <p:xfrm>
          <a:off x="2222926" y="5217778"/>
          <a:ext cx="551309" cy="37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190440" progId="Equation.DSMT4">
                  <p:embed/>
                </p:oleObj>
              </mc:Choice>
              <mc:Fallback>
                <p:oleObj name="Equation" r:id="rId5" imgW="24120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926" y="5217778"/>
                        <a:ext cx="551309" cy="37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005787"/>
              </p:ext>
            </p:extLst>
          </p:nvPr>
        </p:nvGraphicFramePr>
        <p:xfrm>
          <a:off x="9055908" y="5282016"/>
          <a:ext cx="506509" cy="389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713" imgH="190335" progId="Equation.DSMT4">
                  <p:embed/>
                </p:oleObj>
              </mc:Choice>
              <mc:Fallback>
                <p:oleObj name="Equation" r:id="rId7" imgW="215713" imgH="1903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5908" y="5282016"/>
                        <a:ext cx="506509" cy="3899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9374" y="5119309"/>
            <a:ext cx="124252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 xét:  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a   </a:t>
            </a:r>
            <a:r>
              <a:rPr kumimoji="0" lang="en-US" altLang="en-US" sz="2800" b="0" i="0" u="none" strike="noStrike" cap="none" normalizeH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và</a:t>
            </a:r>
            <a:r>
              <a:rPr kumimoji="0" lang="en-US" altLang="en-US" sz="2800" b="0" i="0" u="none" strike="noStrike" cap="none" normalizeH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a       nằm về hai phía của đường thẳng  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698215" y="5545046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79950"/>
              </p:ext>
            </p:extLst>
          </p:nvPr>
        </p:nvGraphicFramePr>
        <p:xfrm>
          <a:off x="3771444" y="5225940"/>
          <a:ext cx="444030" cy="3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190440" progId="Equation.DSMT4">
                  <p:embed/>
                </p:oleObj>
              </mc:Choice>
              <mc:Fallback>
                <p:oleObj name="Equation" r:id="rId9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1444" y="5225940"/>
                        <a:ext cx="444030" cy="37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97720"/>
              </p:ext>
            </p:extLst>
          </p:nvPr>
        </p:nvGraphicFramePr>
        <p:xfrm>
          <a:off x="2867223" y="1388204"/>
          <a:ext cx="431782" cy="374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7223" y="1388204"/>
                        <a:ext cx="431782" cy="374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475514"/>
              </p:ext>
            </p:extLst>
          </p:nvPr>
        </p:nvGraphicFramePr>
        <p:xfrm>
          <a:off x="4525505" y="1355487"/>
          <a:ext cx="309966" cy="361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77480" progId="Equation.DSMT4">
                  <p:embed/>
                </p:oleObj>
              </mc:Choice>
              <mc:Fallback>
                <p:oleObj name="Equation" r:id="rId13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25505" y="1355487"/>
                        <a:ext cx="309966" cy="361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059849"/>
              </p:ext>
            </p:extLst>
          </p:nvPr>
        </p:nvGraphicFramePr>
        <p:xfrm>
          <a:off x="7351167" y="1388204"/>
          <a:ext cx="458582" cy="39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9218" imgH="361981" progId="Equation.DSMT4">
                  <p:embed/>
                </p:oleObj>
              </mc:Choice>
              <mc:Fallback>
                <p:oleObj name="Equation" r:id="rId15" imgW="419218" imgH="3619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51167" y="1388204"/>
                        <a:ext cx="458582" cy="396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42029"/>
              </p:ext>
            </p:extLst>
          </p:nvPr>
        </p:nvGraphicFramePr>
        <p:xfrm>
          <a:off x="9211656" y="1339988"/>
          <a:ext cx="530899" cy="40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640" imgH="177480" progId="Equation.DSMT4">
                  <p:embed/>
                </p:oleObj>
              </mc:Choice>
              <mc:Fallback>
                <p:oleObj name="Equation" r:id="rId17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211656" y="1339988"/>
                        <a:ext cx="530899" cy="401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643939"/>
              </p:ext>
            </p:extLst>
          </p:nvPr>
        </p:nvGraphicFramePr>
        <p:xfrm>
          <a:off x="9794888" y="1360537"/>
          <a:ext cx="411510" cy="36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177480" progId="Equation.DSMT4">
                  <p:embed/>
                </p:oleObj>
              </mc:Choice>
              <mc:Fallback>
                <p:oleObj name="Equation" r:id="rId19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794888" y="1360537"/>
                        <a:ext cx="411510" cy="360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615348"/>
              </p:ext>
            </p:extLst>
          </p:nvPr>
        </p:nvGraphicFramePr>
        <p:xfrm>
          <a:off x="1040913" y="1785676"/>
          <a:ext cx="386110" cy="374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40913" y="1785676"/>
                        <a:ext cx="386110" cy="374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244956"/>
              </p:ext>
            </p:extLst>
          </p:nvPr>
        </p:nvGraphicFramePr>
        <p:xfrm>
          <a:off x="2413693" y="1786016"/>
          <a:ext cx="583231" cy="43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5640" imgH="177480" progId="Equation.DSMT4">
                  <p:embed/>
                </p:oleObj>
              </mc:Choice>
              <mc:Fallback>
                <p:oleObj name="Equation" r:id="rId23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13693" y="1786016"/>
                        <a:ext cx="583231" cy="43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262960"/>
              </p:ext>
            </p:extLst>
          </p:nvPr>
        </p:nvGraphicFramePr>
        <p:xfrm>
          <a:off x="3038317" y="1815828"/>
          <a:ext cx="381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80887" imgH="371429" progId="Equation.DSMT4">
                  <p:embed/>
                </p:oleObj>
              </mc:Choice>
              <mc:Fallback>
                <p:oleObj name="Equation" r:id="rId25" imgW="380887" imgH="3714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38317" y="1815828"/>
                        <a:ext cx="3810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858911"/>
              </p:ext>
            </p:extLst>
          </p:nvPr>
        </p:nvGraphicFramePr>
        <p:xfrm>
          <a:off x="4101945" y="1815828"/>
          <a:ext cx="311497" cy="374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2280" imgH="177480" progId="Equation.DSMT4">
                  <p:embed/>
                </p:oleObj>
              </mc:Choice>
              <mc:Fallback>
                <p:oleObj name="Equation" r:id="rId2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101945" y="1815828"/>
                        <a:ext cx="311497" cy="374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414012"/>
              </p:ext>
            </p:extLst>
          </p:nvPr>
        </p:nvGraphicFramePr>
        <p:xfrm>
          <a:off x="4636633" y="1805625"/>
          <a:ext cx="353443" cy="38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2280" imgH="164880" progId="Equation.DSMT4">
                  <p:embed/>
                </p:oleObj>
              </mc:Choice>
              <mc:Fallback>
                <p:oleObj name="Equation" r:id="rId29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636633" y="1805625"/>
                        <a:ext cx="353443" cy="382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347848"/>
              </p:ext>
            </p:extLst>
          </p:nvPr>
        </p:nvGraphicFramePr>
        <p:xfrm>
          <a:off x="5984201" y="1800659"/>
          <a:ext cx="456289" cy="392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09500" imgH="352533" progId="Equation.DSMT4">
                  <p:embed/>
                </p:oleObj>
              </mc:Choice>
              <mc:Fallback>
                <p:oleObj name="Equation" r:id="rId31" imgW="409500" imgH="3525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984201" y="1800659"/>
                        <a:ext cx="456289" cy="392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686212"/>
              </p:ext>
            </p:extLst>
          </p:nvPr>
        </p:nvGraphicFramePr>
        <p:xfrm>
          <a:off x="6482487" y="1811072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42825" imgH="380876" progId="Equation.DSMT4">
                  <p:embed/>
                </p:oleObj>
              </mc:Choice>
              <mc:Fallback>
                <p:oleObj name="Equation" r:id="rId33" imgW="342825" imgH="3808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482487" y="1811072"/>
                        <a:ext cx="342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081913"/>
              </p:ext>
            </p:extLst>
          </p:nvPr>
        </p:nvGraphicFramePr>
        <p:xfrm>
          <a:off x="7545011" y="1808417"/>
          <a:ext cx="321370" cy="374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52280" imgH="177480" progId="Equation.DSMT4">
                  <p:embed/>
                </p:oleObj>
              </mc:Choice>
              <mc:Fallback>
                <p:oleObj name="Equation" r:id="rId35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545011" y="1808417"/>
                        <a:ext cx="321370" cy="374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801784"/>
              </p:ext>
            </p:extLst>
          </p:nvPr>
        </p:nvGraphicFramePr>
        <p:xfrm>
          <a:off x="10060552" y="1812896"/>
          <a:ext cx="535377" cy="34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3800" imgH="164880" progId="Equation.DSMT4">
                  <p:embed/>
                </p:oleObj>
              </mc:Choice>
              <mc:Fallback>
                <p:oleObj name="Equation" r:id="rId37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060552" y="1812896"/>
                        <a:ext cx="535377" cy="347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288318"/>
              </p:ext>
            </p:extLst>
          </p:nvPr>
        </p:nvGraphicFramePr>
        <p:xfrm>
          <a:off x="2165935" y="2220216"/>
          <a:ext cx="562774" cy="368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23955" imgH="342816" progId="Equation.DSMT4">
                  <p:embed/>
                </p:oleObj>
              </mc:Choice>
              <mc:Fallback>
                <p:oleObj name="Equation" r:id="rId39" imgW="523955" imgH="3428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165935" y="2220216"/>
                        <a:ext cx="562774" cy="368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91521"/>
              </p:ext>
            </p:extLst>
          </p:nvPr>
        </p:nvGraphicFramePr>
        <p:xfrm>
          <a:off x="5473162" y="2251212"/>
          <a:ext cx="493637" cy="42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90440" imgH="164880" progId="Equation.DSMT4">
                  <p:embed/>
                </p:oleObj>
              </mc:Choice>
              <mc:Fallback>
                <p:oleObj name="Equation" r:id="rId41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473162" y="2251212"/>
                        <a:ext cx="493637" cy="427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919770"/>
              </p:ext>
            </p:extLst>
          </p:nvPr>
        </p:nvGraphicFramePr>
        <p:xfrm>
          <a:off x="2286217" y="4335089"/>
          <a:ext cx="565508" cy="40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53800" imgH="164880" progId="Equation.DSMT4">
                  <p:embed/>
                </p:oleObj>
              </mc:Choice>
              <mc:Fallback>
                <p:oleObj name="Equation" r:id="rId43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286217" y="4335089"/>
                        <a:ext cx="565508" cy="403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137810"/>
              </p:ext>
            </p:extLst>
          </p:nvPr>
        </p:nvGraphicFramePr>
        <p:xfrm>
          <a:off x="5186684" y="4426733"/>
          <a:ext cx="4857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85894" imgH="419207" progId="Equation.DSMT4">
                  <p:embed/>
                </p:oleObj>
              </mc:Choice>
              <mc:Fallback>
                <p:oleObj name="Equation" r:id="rId45" imgW="485894" imgH="4192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186684" y="4426733"/>
                        <a:ext cx="4857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94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  <p:bldP spid="28" grpId="0"/>
      <p:bldP spid="2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Hình ảnh 5">
            <a:hlinkClick r:id="rId2" action="ppaction://hlinkfile"/>
            <a:extLst>
              <a:ext uri="{FF2B5EF4-FFF2-40B4-BE49-F238E27FC236}">
                <a16:creationId xmlns:a16="http://schemas.microsoft.com/office/drawing/2014/main" id="{2CD7B15B-AC7C-4BA6-A9E4-E2E18E6A3A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110" y="496719"/>
            <a:ext cx="1268078" cy="661474"/>
          </a:xfrm>
          <a:prstGeom prst="rect">
            <a:avLst/>
          </a:prstGeom>
        </p:spPr>
      </p:pic>
      <p:sp>
        <p:nvSpPr>
          <p:cNvPr id="19" name="Hộp Văn bản 6">
            <a:extLst>
              <a:ext uri="{FF2B5EF4-FFF2-40B4-BE49-F238E27FC236}">
                <a16:creationId xmlns:a16="http://schemas.microsoft.com/office/drawing/2014/main" id="{0B97D950-2C3A-4910-87D3-EB2D2C64CD5C}"/>
              </a:ext>
            </a:extLst>
          </p:cNvPr>
          <p:cNvSpPr txBox="1"/>
          <p:nvPr/>
        </p:nvSpPr>
        <p:spPr>
          <a:xfrm>
            <a:off x="131733" y="1007717"/>
            <a:ext cx="1135621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ai góc          và         ở hình 3.</a:t>
            </a:r>
          </a:p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, Nêu đỉnh chung và cạnh chung của góc          và             .</a:t>
            </a:r>
          </a:p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, Vẽ tia đối       của tia      .</a:t>
            </a:r>
          </a:p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, Hai tia      và tia      có nằm về hai phía của đường thẳng        không? </a:t>
            </a:r>
          </a:p>
        </p:txBody>
      </p:sp>
      <p:sp>
        <p:nvSpPr>
          <p:cNvPr id="25" name="Hình chữ nhật 4">
            <a:extLst>
              <a:ext uri="{FF2B5EF4-FFF2-40B4-BE49-F238E27FC236}">
                <a16:creationId xmlns:a16="http://schemas.microsoft.com/office/drawing/2014/main" id="{B03B70E5-9F0E-4702-90C1-365A72B543DB}"/>
              </a:ext>
            </a:extLst>
          </p:cNvPr>
          <p:cNvSpPr/>
          <p:nvPr/>
        </p:nvSpPr>
        <p:spPr>
          <a:xfrm>
            <a:off x="698215" y="426415"/>
            <a:ext cx="45076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spc="5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2</a:t>
            </a:r>
            <a:endParaRPr lang="vi-VN" sz="4000" b="1" cap="none" spc="5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4682" y="2965271"/>
            <a:ext cx="1547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47231" y="3427587"/>
            <a:ext cx="8710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, Góc         và          có đỉnh chung là    , cạnh chung là     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794888" y="5252969"/>
            <a:ext cx="1547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Hình 3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98408" y="3967494"/>
            <a:ext cx="7287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, Hình 3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84318" y="5679826"/>
            <a:ext cx="1242526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         có</a:t>
            </a:r>
            <a:r>
              <a:rPr kumimoji="0" lang="en-US" altLang="en-US" sz="2800" b="0" i="0" u="none" strike="noStrike" cap="none" normalizeH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ỉnh chung, có 1 cạnh chung, hai cạnh còn lại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 về 2 phía của đường thẳng chứa cạnh chung.      </a:t>
            </a:r>
            <a:r>
              <a:rPr kumimoji="0" lang="en-US" altLang="en-US" sz="28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698215" y="5545046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" name="Picture 1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5541" y="3037665"/>
            <a:ext cx="2526224" cy="2398441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TextBox 17"/>
          <p:cNvSpPr txBox="1"/>
          <p:nvPr/>
        </p:nvSpPr>
        <p:spPr>
          <a:xfrm>
            <a:off x="195828" y="4507347"/>
            <a:ext cx="84687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, Hai tia      và      nằm về hai phía của đường thẳng       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532050"/>
              </p:ext>
            </p:extLst>
          </p:nvPr>
        </p:nvGraphicFramePr>
        <p:xfrm>
          <a:off x="8580964" y="2450817"/>
          <a:ext cx="625029" cy="52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80964" y="2450817"/>
                        <a:ext cx="625029" cy="526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327655"/>
              </p:ext>
            </p:extLst>
          </p:nvPr>
        </p:nvGraphicFramePr>
        <p:xfrm>
          <a:off x="7755158" y="4561673"/>
          <a:ext cx="593500" cy="498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57306" imgH="552554" progId="Equation.DSMT4">
                  <p:embed/>
                </p:oleObj>
              </mc:Choice>
              <mc:Fallback>
                <p:oleObj name="Equation" r:id="rId7" imgW="657306" imgH="5525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55158" y="4561673"/>
                        <a:ext cx="593500" cy="498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80077"/>
              </p:ext>
            </p:extLst>
          </p:nvPr>
        </p:nvGraphicFramePr>
        <p:xfrm>
          <a:off x="524319" y="5612072"/>
          <a:ext cx="891077" cy="60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560" imgH="253800" progId="Equation.DSMT4">
                  <p:embed/>
                </p:oleObj>
              </mc:Choice>
              <mc:Fallback>
                <p:oleObj name="Equation" r:id="rId9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4319" y="5612072"/>
                        <a:ext cx="891077" cy="602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40892"/>
              </p:ext>
            </p:extLst>
          </p:nvPr>
        </p:nvGraphicFramePr>
        <p:xfrm>
          <a:off x="1857194" y="5598375"/>
          <a:ext cx="775751" cy="64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60" imgH="253800" progId="Equation.DSMT4">
                  <p:embed/>
                </p:oleObj>
              </mc:Choice>
              <mc:Fallback>
                <p:oleObj name="Equation" r:id="rId11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57194" y="5598375"/>
                        <a:ext cx="775751" cy="646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19812" y="5297763"/>
            <a:ext cx="7287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Nêu đặc điểm của góc          và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310313"/>
              </p:ext>
            </p:extLst>
          </p:nvPr>
        </p:nvGraphicFramePr>
        <p:xfrm>
          <a:off x="4204510" y="5219045"/>
          <a:ext cx="689120" cy="57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60" imgH="253800" progId="Equation.DSMT4">
                  <p:embed/>
                </p:oleObj>
              </mc:Choice>
              <mc:Fallback>
                <p:oleObj name="Equation" r:id="rId13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04510" y="5219045"/>
                        <a:ext cx="689120" cy="57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84481"/>
              </p:ext>
            </p:extLst>
          </p:nvPr>
        </p:nvGraphicFramePr>
        <p:xfrm>
          <a:off x="5334732" y="5173596"/>
          <a:ext cx="782035" cy="65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09553" imgH="676184" progId="Equation.DSMT4">
                  <p:embed/>
                </p:oleObj>
              </mc:Choice>
              <mc:Fallback>
                <p:oleObj name="Equation" r:id="rId15" imgW="809553" imgH="6761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34732" y="5173596"/>
                        <a:ext cx="782035" cy="653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36785" y="5003296"/>
            <a:ext cx="7287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và          là hai góc kề nhau.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0357"/>
              </p:ext>
            </p:extLst>
          </p:nvPr>
        </p:nvGraphicFramePr>
        <p:xfrm>
          <a:off x="2051454" y="4948721"/>
          <a:ext cx="891077" cy="60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560" imgH="253800" progId="Equation.DSMT4">
                  <p:embed/>
                </p:oleObj>
              </mc:Choice>
              <mc:Fallback>
                <p:oleObj name="Equation" r:id="rId17" imgW="30456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1454" y="4948721"/>
                        <a:ext cx="891077" cy="602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024969"/>
              </p:ext>
            </p:extLst>
          </p:nvPr>
        </p:nvGraphicFramePr>
        <p:xfrm>
          <a:off x="3368831" y="4881650"/>
          <a:ext cx="821203" cy="68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60" imgH="253800" progId="Equation.DSMT4">
                  <p:embed/>
                </p:oleObj>
              </mc:Choice>
              <mc:Fallback>
                <p:oleObj name="Equation" r:id="rId18" imgW="30456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68831" y="4881650"/>
                        <a:ext cx="821203" cy="684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255855"/>
              </p:ext>
            </p:extLst>
          </p:nvPr>
        </p:nvGraphicFramePr>
        <p:xfrm>
          <a:off x="3004523" y="1063050"/>
          <a:ext cx="809287" cy="545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76228" imgH="590615" progId="Equation.DSMT4">
                  <p:embed/>
                </p:oleObj>
              </mc:Choice>
              <mc:Fallback>
                <p:oleObj name="Equation" r:id="rId19" imgW="876228" imgH="5906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04523" y="1063050"/>
                        <a:ext cx="809287" cy="545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580774"/>
              </p:ext>
            </p:extLst>
          </p:nvPr>
        </p:nvGraphicFramePr>
        <p:xfrm>
          <a:off x="4154981" y="1023107"/>
          <a:ext cx="732295" cy="613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62043" imgH="638123" progId="Equation.DSMT4">
                  <p:embed/>
                </p:oleObj>
              </mc:Choice>
              <mc:Fallback>
                <p:oleObj name="Equation" r:id="rId21" imgW="762043" imgH="6381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54981" y="1023107"/>
                        <a:ext cx="732295" cy="613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83637"/>
              </p:ext>
            </p:extLst>
          </p:nvPr>
        </p:nvGraphicFramePr>
        <p:xfrm>
          <a:off x="7451835" y="1534332"/>
          <a:ext cx="662884" cy="555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2043" imgH="638123" progId="Equation.DSMT4">
                  <p:embed/>
                </p:oleObj>
              </mc:Choice>
              <mc:Fallback>
                <p:oleObj name="Equation" r:id="rId23" imgW="762043" imgH="6381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51835" y="1534332"/>
                        <a:ext cx="662884" cy="555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692936"/>
              </p:ext>
            </p:extLst>
          </p:nvPr>
        </p:nvGraphicFramePr>
        <p:xfrm>
          <a:off x="6251186" y="1541101"/>
          <a:ext cx="758609" cy="54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76228" imgH="590615" progId="Equation.DSMT4">
                  <p:embed/>
                </p:oleObj>
              </mc:Choice>
              <mc:Fallback>
                <p:oleObj name="Equation" r:id="rId25" imgW="876228" imgH="5906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251186" y="1541101"/>
                        <a:ext cx="758609" cy="544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404239"/>
              </p:ext>
            </p:extLst>
          </p:nvPr>
        </p:nvGraphicFramePr>
        <p:xfrm>
          <a:off x="1998869" y="2058610"/>
          <a:ext cx="555879" cy="44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53800" imgH="203040" progId="Equation.DSMT4">
                  <p:embed/>
                </p:oleObj>
              </mc:Choice>
              <mc:Fallback>
                <p:oleObj name="Equation" r:id="rId27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998869" y="2058610"/>
                        <a:ext cx="555879" cy="444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546075"/>
              </p:ext>
            </p:extLst>
          </p:nvPr>
        </p:nvGraphicFramePr>
        <p:xfrm>
          <a:off x="3594963" y="2062075"/>
          <a:ext cx="512091" cy="45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28600" imgH="203040" progId="Equation.DSMT4">
                  <p:embed/>
                </p:oleObj>
              </mc:Choice>
              <mc:Fallback>
                <p:oleObj name="Equation" r:id="rId29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594963" y="2062075"/>
                        <a:ext cx="512091" cy="455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081612"/>
              </p:ext>
            </p:extLst>
          </p:nvPr>
        </p:nvGraphicFramePr>
        <p:xfrm>
          <a:off x="1564695" y="2502178"/>
          <a:ext cx="492256" cy="382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28600" imgH="177480" progId="Equation.DSMT4">
                  <p:embed/>
                </p:oleObj>
              </mc:Choice>
              <mc:Fallback>
                <p:oleObj name="Equation" r:id="rId31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564695" y="2502178"/>
                        <a:ext cx="492256" cy="382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743915"/>
              </p:ext>
            </p:extLst>
          </p:nvPr>
        </p:nvGraphicFramePr>
        <p:xfrm>
          <a:off x="2913656" y="2493804"/>
          <a:ext cx="450947" cy="37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15640" imgH="177480" progId="Equation.DSMT4">
                  <p:embed/>
                </p:oleObj>
              </mc:Choice>
              <mc:Fallback>
                <p:oleObj name="Equation" r:id="rId33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913656" y="2493804"/>
                        <a:ext cx="450947" cy="37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655031"/>
              </p:ext>
            </p:extLst>
          </p:nvPr>
        </p:nvGraphicFramePr>
        <p:xfrm>
          <a:off x="1206545" y="3398766"/>
          <a:ext cx="809287" cy="545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76228" imgH="590615" progId="Equation.DSMT4">
                  <p:embed/>
                </p:oleObj>
              </mc:Choice>
              <mc:Fallback>
                <p:oleObj name="Equation" r:id="rId35" imgW="876228" imgH="590615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06545" y="3398766"/>
                        <a:ext cx="809287" cy="545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075287"/>
              </p:ext>
            </p:extLst>
          </p:nvPr>
        </p:nvGraphicFramePr>
        <p:xfrm>
          <a:off x="2382762" y="3345500"/>
          <a:ext cx="732295" cy="613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62043" imgH="638123" progId="Equation.DSMT4">
                  <p:embed/>
                </p:oleObj>
              </mc:Choice>
              <mc:Fallback>
                <p:oleObj name="Equation" r:id="rId36" imgW="762043" imgH="638123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2762" y="3345500"/>
                        <a:ext cx="732295" cy="613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473019"/>
              </p:ext>
            </p:extLst>
          </p:nvPr>
        </p:nvGraphicFramePr>
        <p:xfrm>
          <a:off x="5581086" y="3514451"/>
          <a:ext cx="345620" cy="403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52280" imgH="177480" progId="Equation.DSMT4">
                  <p:embed/>
                </p:oleObj>
              </mc:Choice>
              <mc:Fallback>
                <p:oleObj name="Equation" r:id="rId3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581086" y="3514451"/>
                        <a:ext cx="345620" cy="403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52654"/>
              </p:ext>
            </p:extLst>
          </p:nvPr>
        </p:nvGraphicFramePr>
        <p:xfrm>
          <a:off x="8076139" y="3554813"/>
          <a:ext cx="504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04789" imgH="447550" progId="Equation.DSMT4">
                  <p:embed/>
                </p:oleObj>
              </mc:Choice>
              <mc:Fallback>
                <p:oleObj name="Equation" r:id="rId39" imgW="504789" imgH="4475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076139" y="3554813"/>
                        <a:ext cx="5048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394270"/>
              </p:ext>
            </p:extLst>
          </p:nvPr>
        </p:nvGraphicFramePr>
        <p:xfrm>
          <a:off x="1597497" y="4599384"/>
          <a:ext cx="515950" cy="39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85894" imgH="371429" progId="Equation.DSMT4">
                  <p:embed/>
                </p:oleObj>
              </mc:Choice>
              <mc:Fallback>
                <p:oleObj name="Equation" r:id="rId41" imgW="485894" imgH="3714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597497" y="4599384"/>
                        <a:ext cx="515950" cy="39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89340"/>
              </p:ext>
            </p:extLst>
          </p:nvPr>
        </p:nvGraphicFramePr>
        <p:xfrm>
          <a:off x="2496634" y="4610699"/>
          <a:ext cx="463914" cy="38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38114" imgH="361981" progId="Equation.DSMT4">
                  <p:embed/>
                </p:oleObj>
              </mc:Choice>
              <mc:Fallback>
                <p:oleObj name="Equation" r:id="rId43" imgW="438114" imgH="3619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496634" y="4610699"/>
                        <a:ext cx="463914" cy="383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2480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  <p:bldP spid="29" grpId="0"/>
      <p:bldP spid="10" grpId="0"/>
      <p:bldP spid="10" grpId="1"/>
      <p:bldP spid="18" grpId="0"/>
      <p:bldP spid="20" grpId="0"/>
      <p:bldP spid="20" grpId="1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Hộp Văn bản 6">
            <a:extLst>
              <a:ext uri="{FF2B5EF4-FFF2-40B4-BE49-F238E27FC236}">
                <a16:creationId xmlns:a16="http://schemas.microsoft.com/office/drawing/2014/main" id="{0B97D950-2C3A-4910-87D3-EB2D2C64CD5C}"/>
              </a:ext>
            </a:extLst>
          </p:cNvPr>
          <p:cNvSpPr txBox="1"/>
          <p:nvPr/>
        </p:nvSpPr>
        <p:spPr>
          <a:xfrm>
            <a:off x="131733" y="1007717"/>
            <a:ext cx="113562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698215" y="5545046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68008" y="4258981"/>
            <a:ext cx="935113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Hình 6 :         và          không phải là hai góc kề nhau.</a:t>
            </a: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Vì          và         không có cạnh chung.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82926"/>
              </p:ext>
            </p:extLst>
          </p:nvPr>
        </p:nvGraphicFramePr>
        <p:xfrm>
          <a:off x="2062794" y="4245815"/>
          <a:ext cx="811327" cy="60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253800" progId="Equation.DSMT4">
                  <p:embed/>
                </p:oleObj>
              </mc:Choice>
              <mc:Fallback>
                <p:oleObj name="Equation" r:id="rId2" imgW="304560" imgH="2538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2794" y="4245815"/>
                        <a:ext cx="811327" cy="602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07228"/>
              </p:ext>
            </p:extLst>
          </p:nvPr>
        </p:nvGraphicFramePr>
        <p:xfrm>
          <a:off x="3395005" y="4228381"/>
          <a:ext cx="836897" cy="5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28600" progId="Equation.DSMT4">
                  <p:embed/>
                </p:oleObj>
              </mc:Choice>
              <mc:Fallback>
                <p:oleObj name="Equation" r:id="rId4" imgW="342720" imgH="228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5005" y="4228381"/>
                        <a:ext cx="836897" cy="55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98216" y="779494"/>
            <a:ext cx="106444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: Ở hình 6, hai góc         và          có phải là hai góc kề nhau không? Vì sao?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683134" y="3842462"/>
            <a:ext cx="14836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Hình 6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76898" y="1636210"/>
            <a:ext cx="3079821" cy="2243869"/>
          </a:xfrm>
          <a:prstGeom prst="rect">
            <a:avLst/>
          </a:prstGeom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784769"/>
              </p:ext>
            </p:extLst>
          </p:nvPr>
        </p:nvGraphicFramePr>
        <p:xfrm>
          <a:off x="1176808" y="4723677"/>
          <a:ext cx="891077" cy="60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253800" progId="Equation.DSMT4">
                  <p:embed/>
                </p:oleObj>
              </mc:Choice>
              <mc:Fallback>
                <p:oleObj name="Equation" r:id="rId7" imgW="304560" imgH="2538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76808" y="4723677"/>
                        <a:ext cx="891077" cy="602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737992"/>
              </p:ext>
            </p:extLst>
          </p:nvPr>
        </p:nvGraphicFramePr>
        <p:xfrm>
          <a:off x="2493517" y="4706248"/>
          <a:ext cx="836897" cy="5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3517" y="4706248"/>
                        <a:ext cx="836897" cy="55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509130"/>
              </p:ext>
            </p:extLst>
          </p:nvPr>
        </p:nvGraphicFramePr>
        <p:xfrm>
          <a:off x="4214468" y="740616"/>
          <a:ext cx="891077" cy="60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560" imgH="253800" progId="Equation.DSMT4">
                  <p:embed/>
                </p:oleObj>
              </mc:Choice>
              <mc:Fallback>
                <p:oleObj name="Equation" r:id="rId10" imgW="304560" imgH="2538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14468" y="740616"/>
                        <a:ext cx="891077" cy="602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411865"/>
              </p:ext>
            </p:extLst>
          </p:nvPr>
        </p:nvGraphicFramePr>
        <p:xfrm>
          <a:off x="5562182" y="738680"/>
          <a:ext cx="836897" cy="5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228600" progId="Equation.DSMT4">
                  <p:embed/>
                </p:oleObj>
              </mc:Choice>
              <mc:Fallback>
                <p:oleObj name="Equation" r:id="rId11" imgW="342720" imgH="228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182" y="738680"/>
                        <a:ext cx="836897" cy="55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9696" y="5524822"/>
            <a:ext cx="104100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        và         kề nhau thì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37671"/>
              </p:ext>
            </p:extLst>
          </p:nvPr>
        </p:nvGraphicFramePr>
        <p:xfrm>
          <a:off x="6788804" y="5497513"/>
          <a:ext cx="264001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291960" progId="Equation.DSMT4">
                  <p:embed/>
                </p:oleObj>
              </mc:Choice>
              <mc:Fallback>
                <p:oleObj name="Equation" r:id="rId12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88804" y="5497513"/>
                        <a:ext cx="2640013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58713"/>
              </p:ext>
            </p:extLst>
          </p:nvPr>
        </p:nvGraphicFramePr>
        <p:xfrm>
          <a:off x="2679700" y="5470525"/>
          <a:ext cx="77628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28" imgH="590615" progId="Equation.DSMT4">
                  <p:embed/>
                </p:oleObj>
              </mc:Choice>
              <mc:Fallback>
                <p:oleObj name="Equation" r:id="rId14" imgW="876228" imgH="5906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79700" y="5470525"/>
                        <a:ext cx="776288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257250"/>
              </p:ext>
            </p:extLst>
          </p:nvPr>
        </p:nvGraphicFramePr>
        <p:xfrm>
          <a:off x="3955571" y="5482712"/>
          <a:ext cx="781905" cy="621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560" imgH="253800" progId="Equation.DSMT4">
                  <p:embed/>
                </p:oleObj>
              </mc:Choice>
              <mc:Fallback>
                <p:oleObj name="Equation" r:id="rId16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55571" y="5482712"/>
                        <a:ext cx="781905" cy="621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683771" y="3450115"/>
            <a:ext cx="17724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</p:spTree>
    <p:extLst>
      <p:ext uri="{BB962C8B-B14F-4D97-AF65-F5344CB8AC3E}">
        <p14:creationId xmlns:p14="http://schemas.microsoft.com/office/powerpoint/2010/main" val="1597020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Hộp Văn bản 6">
            <a:extLst>
              <a:ext uri="{FF2B5EF4-FFF2-40B4-BE49-F238E27FC236}">
                <a16:creationId xmlns:a16="http://schemas.microsoft.com/office/drawing/2014/main" id="{0B97D950-2C3A-4910-87D3-EB2D2C64CD5C}"/>
              </a:ext>
            </a:extLst>
          </p:cNvPr>
          <p:cNvSpPr txBox="1"/>
          <p:nvPr/>
        </p:nvSpPr>
        <p:spPr>
          <a:xfrm>
            <a:off x="131733" y="1007717"/>
            <a:ext cx="113562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698215" y="5545046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29834" y="4737170"/>
            <a:ext cx="93511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Hình 8 :  Ta có         và         là hai góc kề nhau nên:</a:t>
            </a:r>
          </a:p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716125"/>
              </p:ext>
            </p:extLst>
          </p:nvPr>
        </p:nvGraphicFramePr>
        <p:xfrm>
          <a:off x="4257675" y="4713744"/>
          <a:ext cx="8477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253800" progId="Equation.DSMT4">
                  <p:embed/>
                </p:oleObj>
              </mc:Choice>
              <mc:Fallback>
                <p:oleObj name="Equation" r:id="rId2" imgW="317160" imgH="2538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57675" y="4713744"/>
                        <a:ext cx="84772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21146"/>
              </p:ext>
            </p:extLst>
          </p:nvPr>
        </p:nvGraphicFramePr>
        <p:xfrm>
          <a:off x="2920973" y="4712369"/>
          <a:ext cx="836897" cy="5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28600" progId="Equation.DSMT4">
                  <p:embed/>
                </p:oleObj>
              </mc:Choice>
              <mc:Fallback>
                <p:oleObj name="Equation" r:id="rId4" imgW="342720" imgH="228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0973" y="4712369"/>
                        <a:ext cx="836897" cy="55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7769" y="624510"/>
            <a:ext cx="10644404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hìn bức ảnh ở Hình 7, bạn Quang cho rằng cột nhà tạo với thanh vì kèo bên trái một góc khoảng       và nó tạo với thanh vì kèo bên phải một góc khoảng     . theo dự đoán đó của bạn Quang, hãy tính góc giữa thanh vì kèo của mái đó. 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342992" y="4338363"/>
            <a:ext cx="14836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Hình 8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617453"/>
              </p:ext>
            </p:extLst>
          </p:nvPr>
        </p:nvGraphicFramePr>
        <p:xfrm>
          <a:off x="3321050" y="5259388"/>
          <a:ext cx="28749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291960" progId="Equation.DSMT4">
                  <p:embed/>
                </p:oleObj>
              </mc:Choice>
              <mc:Fallback>
                <p:oleObj name="Equation" r:id="rId6" imgW="1396800" imgH="2919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21050" y="5259388"/>
                        <a:ext cx="2874963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30452"/>
              </p:ext>
            </p:extLst>
          </p:nvPr>
        </p:nvGraphicFramePr>
        <p:xfrm>
          <a:off x="7690386" y="6330518"/>
          <a:ext cx="697708" cy="442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90386" y="6330518"/>
                        <a:ext cx="697708" cy="442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5599" y="2158681"/>
            <a:ext cx="2018109" cy="2583290"/>
          </a:xfrm>
          <a:prstGeom prst="rect">
            <a:avLst/>
          </a:prstGeom>
        </p:spPr>
      </p:pic>
      <p:pic>
        <p:nvPicPr>
          <p:cNvPr id="26" name="Picture 25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5976" y="2142319"/>
            <a:ext cx="3177152" cy="212464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032436"/>
              </p:ext>
            </p:extLst>
          </p:nvPr>
        </p:nvGraphicFramePr>
        <p:xfrm>
          <a:off x="3221196" y="5703208"/>
          <a:ext cx="3427577" cy="590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120" imgH="253800" progId="Equation.DSMT4">
                  <p:embed/>
                </p:oleObj>
              </mc:Choice>
              <mc:Fallback>
                <p:oleObj name="Equation" r:id="rId12" imgW="1473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1196" y="5703208"/>
                        <a:ext cx="3427577" cy="590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48"/>
          <p:cNvSpPr>
            <a:spLocks noChangeArrowheads="1"/>
          </p:cNvSpPr>
          <p:nvPr/>
        </p:nvSpPr>
        <p:spPr bwMode="auto">
          <a:xfrm>
            <a:off x="5953974" y="598587"/>
            <a:ext cx="2840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</a:t>
            </a:r>
            <a:endParaRPr kumimoji="0" lang="fr-F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151"/>
          <p:cNvSpPr>
            <a:spLocks noChangeArrowheads="1"/>
          </p:cNvSpPr>
          <p:nvPr/>
        </p:nvSpPr>
        <p:spPr bwMode="auto">
          <a:xfrm>
            <a:off x="0" y="1600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538282"/>
              </p:ext>
            </p:extLst>
          </p:nvPr>
        </p:nvGraphicFramePr>
        <p:xfrm>
          <a:off x="5594350" y="1042394"/>
          <a:ext cx="596900" cy="50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203040" progId="Equation.DSMT4">
                  <p:embed/>
                </p:oleObj>
              </mc:Choice>
              <mc:Fallback>
                <p:oleObj name="Equation" r:id="rId14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94350" y="1042394"/>
                        <a:ext cx="596900" cy="502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19703"/>
              </p:ext>
            </p:extLst>
          </p:nvPr>
        </p:nvGraphicFramePr>
        <p:xfrm>
          <a:off x="3288720" y="1462677"/>
          <a:ext cx="596901" cy="50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203040" progId="Equation.DSMT4">
                  <p:embed/>
                </p:oleObj>
              </mc:Choice>
              <mc:Fallback>
                <p:oleObj name="Equation" r:id="rId16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88720" y="1462677"/>
                        <a:ext cx="596901" cy="502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342387" y="5737078"/>
            <a:ext cx="8581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ha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2470" y="6266398"/>
            <a:ext cx="878678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Vậy góc giữa 2 thanh vì kèo của mái nhà là       . </a:t>
            </a:r>
          </a:p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794200" y="2719656"/>
            <a:ext cx="20878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/>
              <a:t>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209841" y="2775071"/>
            <a:ext cx="20878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/>
              <a:t>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91571" y="4104391"/>
            <a:ext cx="21751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</p:spTree>
    <p:extLst>
      <p:ext uri="{BB962C8B-B14F-4D97-AF65-F5344CB8AC3E}">
        <p14:creationId xmlns:p14="http://schemas.microsoft.com/office/powerpoint/2010/main" val="205750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0" grpId="0"/>
      <p:bldP spid="4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Hộp Văn bản 6">
            <a:extLst>
              <a:ext uri="{FF2B5EF4-FFF2-40B4-BE49-F238E27FC236}">
                <a16:creationId xmlns:a16="http://schemas.microsoft.com/office/drawing/2014/main" id="{0B97D950-2C3A-4910-87D3-EB2D2C64CD5C}"/>
              </a:ext>
            </a:extLst>
          </p:cNvPr>
          <p:cNvSpPr txBox="1"/>
          <p:nvPr/>
        </p:nvSpPr>
        <p:spPr>
          <a:xfrm>
            <a:off x="131733" y="1007717"/>
            <a:ext cx="97724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Ở hình 9 hai góc        và        có là hai góc kề nhau không?  Tính số đo       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698215" y="5545046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443701" y="3039276"/>
            <a:ext cx="106444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9 có          và          là hai góc kề nhau nên ta có:</a:t>
            </a:r>
          </a:p>
          <a:p>
            <a:pPr lvl="0"/>
            <a:r>
              <a:rPr lang="fr-FR" alt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fr-FR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957765"/>
              </p:ext>
            </p:extLst>
          </p:nvPr>
        </p:nvGraphicFramePr>
        <p:xfrm>
          <a:off x="1983620" y="2980500"/>
          <a:ext cx="898174" cy="578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253800" progId="Equation.DSMT4">
                  <p:embed/>
                </p:oleObj>
              </mc:Choice>
              <mc:Fallback>
                <p:oleObj name="Equation" r:id="rId2" imgW="39348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620" y="2980500"/>
                        <a:ext cx="898174" cy="578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278910"/>
              </p:ext>
            </p:extLst>
          </p:nvPr>
        </p:nvGraphicFramePr>
        <p:xfrm>
          <a:off x="3329991" y="2972106"/>
          <a:ext cx="867903" cy="67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35" imgH="291973" progId="Equation.DSMT4">
                  <p:embed/>
                </p:oleObj>
              </mc:Choice>
              <mc:Fallback>
                <p:oleObj name="Equation" r:id="rId4" imgW="380835" imgH="291973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991" y="2972106"/>
                        <a:ext cx="867903" cy="67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66406"/>
              </p:ext>
            </p:extLst>
          </p:nvPr>
        </p:nvGraphicFramePr>
        <p:xfrm>
          <a:off x="3306095" y="3720356"/>
          <a:ext cx="2696477" cy="557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400" imgH="292100" progId="Equation.DSMT4">
                  <p:embed/>
                </p:oleObj>
              </mc:Choice>
              <mc:Fallback>
                <p:oleObj name="Equation" r:id="rId6" imgW="1422400" imgH="2921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095" y="3720356"/>
                        <a:ext cx="2696477" cy="557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111076"/>
              </p:ext>
            </p:extLst>
          </p:nvPr>
        </p:nvGraphicFramePr>
        <p:xfrm>
          <a:off x="3301573" y="4376864"/>
          <a:ext cx="3336659" cy="604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600" imgH="292100" progId="Equation.DSMT4">
                  <p:embed/>
                </p:oleObj>
              </mc:Choice>
              <mc:Fallback>
                <p:oleObj name="Equation" r:id="rId8" imgW="1625600" imgH="2921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573" y="4376864"/>
                        <a:ext cx="3336659" cy="604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51"/>
          <p:cNvSpPr>
            <a:spLocks noChangeArrowheads="1"/>
          </p:cNvSpPr>
          <p:nvPr/>
        </p:nvSpPr>
        <p:spPr bwMode="auto">
          <a:xfrm>
            <a:off x="0" y="1600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599872" y="4434416"/>
            <a:ext cx="7017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</a:p>
        </p:txBody>
      </p:sp>
      <p:sp>
        <p:nvSpPr>
          <p:cNvPr id="3" name="Rectangle 2"/>
          <p:cNvSpPr/>
          <p:nvPr/>
        </p:nvSpPr>
        <p:spPr>
          <a:xfrm>
            <a:off x="2294429" y="5020442"/>
            <a:ext cx="9112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72337"/>
              </p:ext>
            </p:extLst>
          </p:nvPr>
        </p:nvGraphicFramePr>
        <p:xfrm>
          <a:off x="3129479" y="4962220"/>
          <a:ext cx="1593506" cy="581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291960" progId="Equation.DSMT4">
                  <p:embed/>
                </p:oleObj>
              </mc:Choice>
              <mc:Fallback>
                <p:oleObj name="Equation" r:id="rId10" imgW="799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9479" y="4962220"/>
                        <a:ext cx="1593506" cy="581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073240" y="2443184"/>
            <a:ext cx="2788933" cy="27482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679407" y="5500744"/>
            <a:ext cx="15765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ình 9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557232"/>
              </p:ext>
            </p:extLst>
          </p:nvPr>
        </p:nvGraphicFramePr>
        <p:xfrm>
          <a:off x="4369551" y="984425"/>
          <a:ext cx="898174" cy="578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253800" progId="Equation.DSMT4">
                  <p:embed/>
                </p:oleObj>
              </mc:Choice>
              <mc:Fallback>
                <p:oleObj name="Equation" r:id="rId13" imgW="39348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551" y="984425"/>
                        <a:ext cx="898174" cy="578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36229"/>
              </p:ext>
            </p:extLst>
          </p:nvPr>
        </p:nvGraphicFramePr>
        <p:xfrm>
          <a:off x="5894835" y="984425"/>
          <a:ext cx="867903" cy="67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35" imgH="291973" progId="Equation.DSMT4">
                  <p:embed/>
                </p:oleObj>
              </mc:Choice>
              <mc:Fallback>
                <p:oleObj name="Equation" r:id="rId14" imgW="380835" imgH="291973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835" y="984425"/>
                        <a:ext cx="867903" cy="67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510535"/>
              </p:ext>
            </p:extLst>
          </p:nvPr>
        </p:nvGraphicFramePr>
        <p:xfrm>
          <a:off x="4834544" y="1573585"/>
          <a:ext cx="7842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91960" progId="Equation.DSMT4">
                  <p:embed/>
                </p:oleObj>
              </mc:Choice>
              <mc:Fallback>
                <p:oleObj name="Equation" r:id="rId15" imgW="393480" imgH="291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34544" y="1573585"/>
                        <a:ext cx="784225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63942" y="2443184"/>
            <a:ext cx="22386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</p:spTree>
    <p:extLst>
      <p:ext uri="{BB962C8B-B14F-4D97-AF65-F5344CB8AC3E}">
        <p14:creationId xmlns:p14="http://schemas.microsoft.com/office/powerpoint/2010/main" val="3692146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  <p:bldP spid="3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Hộp Văn bản 6">
            <a:extLst>
              <a:ext uri="{FF2B5EF4-FFF2-40B4-BE49-F238E27FC236}">
                <a16:creationId xmlns:a16="http://schemas.microsoft.com/office/drawing/2014/main" id="{0B97D950-2C3A-4910-87D3-EB2D2C64CD5C}"/>
              </a:ext>
            </a:extLst>
          </p:cNvPr>
          <p:cNvSpPr txBox="1"/>
          <p:nvPr/>
        </p:nvSpPr>
        <p:spPr>
          <a:xfrm>
            <a:off x="131733" y="1007717"/>
            <a:ext cx="113562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698215" y="5545046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93441"/>
              </p:ext>
            </p:extLst>
          </p:nvPr>
        </p:nvGraphicFramePr>
        <p:xfrm>
          <a:off x="5595438" y="1768737"/>
          <a:ext cx="19637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228600" progId="Equation.DSMT4">
                  <p:embed/>
                </p:oleObj>
              </mc:Choice>
              <mc:Fallback>
                <p:oleObj name="Equation" r:id="rId2" imgW="73656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95438" y="1768737"/>
                        <a:ext cx="1963737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60980"/>
              </p:ext>
            </p:extLst>
          </p:nvPr>
        </p:nvGraphicFramePr>
        <p:xfrm>
          <a:off x="7608784" y="1770614"/>
          <a:ext cx="16589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28600" progId="Equation.DSMT4">
                  <p:embed/>
                </p:oleObj>
              </mc:Choice>
              <mc:Fallback>
                <p:oleObj name="Equation" r:id="rId4" imgW="72360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08784" y="1770614"/>
                        <a:ext cx="1658938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196710"/>
              </p:ext>
            </p:extLst>
          </p:nvPr>
        </p:nvGraphicFramePr>
        <p:xfrm>
          <a:off x="3290780" y="2844064"/>
          <a:ext cx="25114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03040" progId="Equation.DSMT4">
                  <p:embed/>
                </p:oleObj>
              </mc:Choice>
              <mc:Fallback>
                <p:oleObj name="Equation" r:id="rId6" imgW="10792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90780" y="2844064"/>
                        <a:ext cx="25114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51"/>
          <p:cNvSpPr>
            <a:spLocks noChangeArrowheads="1"/>
          </p:cNvSpPr>
          <p:nvPr/>
        </p:nvSpPr>
        <p:spPr bwMode="auto">
          <a:xfrm>
            <a:off x="0" y="1600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52773" y="642120"/>
            <a:ext cx="6096000" cy="9925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: Hai góc bù nhau, hai góc kề bù.</a:t>
            </a:r>
            <a:endParaRPr lang="en-US" sz="280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Hai góc bù nhau.</a:t>
            </a:r>
            <a:endParaRPr lang="en-US" sz="280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41153" y="1786458"/>
            <a:ext cx="8508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tổng số đo của cặp góc:                      ;                  .   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33"/>
          <p:cNvSpPr>
            <a:spLocks noChangeArrowheads="1"/>
          </p:cNvSpPr>
          <p:nvPr/>
        </p:nvSpPr>
        <p:spPr bwMode="auto">
          <a:xfrm>
            <a:off x="0" y="5284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9" name="Hình ảnh 5">
            <a:hlinkClick r:id="rId8" action="ppaction://hlinkfile"/>
            <a:extLst>
              <a:ext uri="{FF2B5EF4-FFF2-40B4-BE49-F238E27FC236}">
                <a16:creationId xmlns:a16="http://schemas.microsoft.com/office/drawing/2014/main" id="{2CD7B15B-AC7C-4BA6-A9E4-E2E18E6A3A9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6225" y="1672128"/>
            <a:ext cx="1141360" cy="595373"/>
          </a:xfrm>
          <a:prstGeom prst="rect">
            <a:avLst/>
          </a:prstGeom>
        </p:spPr>
      </p:pic>
      <p:sp>
        <p:nvSpPr>
          <p:cNvPr id="31" name="Hình chữ nhật 4">
            <a:extLst>
              <a:ext uri="{FF2B5EF4-FFF2-40B4-BE49-F238E27FC236}">
                <a16:creationId xmlns:a16="http://schemas.microsoft.com/office/drawing/2014/main" id="{B03B70E5-9F0E-4702-90C1-365A72B543DB}"/>
              </a:ext>
            </a:extLst>
          </p:cNvPr>
          <p:cNvSpPr/>
          <p:nvPr/>
        </p:nvSpPr>
        <p:spPr>
          <a:xfrm>
            <a:off x="808529" y="1570191"/>
            <a:ext cx="340449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spc="5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3</a:t>
            </a:r>
            <a:endParaRPr lang="vi-VN" sz="4000" b="1" cap="none" spc="5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30277" y="2869476"/>
            <a:ext cx="31216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a có: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030277" y="3814766"/>
            <a:ext cx="7687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Góc                       là hai góc bù nhau.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896651"/>
              </p:ext>
            </p:extLst>
          </p:nvPr>
        </p:nvGraphicFramePr>
        <p:xfrm>
          <a:off x="2881070" y="3834757"/>
          <a:ext cx="1962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2200" imgH="533389" progId="Equation.DSMT4">
                  <p:embed/>
                </p:oleObj>
              </mc:Choice>
              <mc:Fallback>
                <p:oleObj name="Equation" r:id="rId10" imgW="1962200" imgH="5333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81070" y="3834757"/>
                        <a:ext cx="19621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181561"/>
              </p:ext>
            </p:extLst>
          </p:nvPr>
        </p:nvGraphicFramePr>
        <p:xfrm>
          <a:off x="3343490" y="3290689"/>
          <a:ext cx="2425956" cy="501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840" imgH="228600" progId="Equation.DSMT4">
                  <p:embed/>
                </p:oleObj>
              </mc:Choice>
              <mc:Fallback>
                <p:oleObj name="Equation" r:id="rId12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43490" y="3290689"/>
                        <a:ext cx="2425956" cy="501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355432"/>
              </p:ext>
            </p:extLst>
          </p:nvPr>
        </p:nvGraphicFramePr>
        <p:xfrm>
          <a:off x="2900846" y="4525454"/>
          <a:ext cx="1647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7719" imgH="485880" progId="Equation.DSMT4">
                  <p:embed/>
                </p:oleObj>
              </mc:Choice>
              <mc:Fallback>
                <p:oleObj name="Equation" r:id="rId14" imgW="1647719" imgH="485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00846" y="4525454"/>
                        <a:ext cx="16478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087857" y="4472783"/>
            <a:ext cx="5510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Góc                    là hai góc bù nhau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209300" y="5067153"/>
            <a:ext cx="52849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? Thế nào là hai góc bù nhau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98215" y="5590373"/>
            <a:ext cx="83070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góc bù nhau là hai góc có tổng bằng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231472"/>
              </p:ext>
            </p:extLst>
          </p:nvPr>
        </p:nvGraphicFramePr>
        <p:xfrm>
          <a:off x="8461191" y="5608739"/>
          <a:ext cx="806531" cy="51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61191" y="5608739"/>
                        <a:ext cx="806531" cy="518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671457" y="2305487"/>
            <a:ext cx="14836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</p:spTree>
    <p:extLst>
      <p:ext uri="{BB962C8B-B14F-4D97-AF65-F5344CB8AC3E}">
        <p14:creationId xmlns:p14="http://schemas.microsoft.com/office/powerpoint/2010/main" val="3434892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1" grpId="0"/>
      <p:bldP spid="26" grpId="0"/>
      <p:bldP spid="27" grpId="0"/>
      <p:bldP spid="35" grpId="0"/>
      <p:bldP spid="37" grpId="0"/>
      <p:bldP spid="37" grpId="1"/>
      <p:bldP spid="4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Hộp Văn bản 6">
            <a:extLst>
              <a:ext uri="{FF2B5EF4-FFF2-40B4-BE49-F238E27FC236}">
                <a16:creationId xmlns:a16="http://schemas.microsoft.com/office/drawing/2014/main" id="{0B97D950-2C3A-4910-87D3-EB2D2C64CD5C}"/>
              </a:ext>
            </a:extLst>
          </p:cNvPr>
          <p:cNvSpPr txBox="1"/>
          <p:nvPr/>
        </p:nvSpPr>
        <p:spPr>
          <a:xfrm>
            <a:off x="131733" y="1007717"/>
            <a:ext cx="113562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698215" y="5545046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080511"/>
              </p:ext>
            </p:extLst>
          </p:nvPr>
        </p:nvGraphicFramePr>
        <p:xfrm>
          <a:off x="2457413" y="2067752"/>
          <a:ext cx="1555383" cy="59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91960" progId="Equation.DSMT4">
                  <p:embed/>
                </p:oleObj>
              </mc:Choice>
              <mc:Fallback>
                <p:oleObj name="Equation" r:id="rId2" imgW="774360" imgH="2919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13" y="2067752"/>
                        <a:ext cx="1555383" cy="593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51"/>
          <p:cNvSpPr>
            <a:spLocks noChangeArrowheads="1"/>
          </p:cNvSpPr>
          <p:nvPr/>
        </p:nvSpPr>
        <p:spPr bwMode="auto">
          <a:xfrm>
            <a:off x="0" y="1600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2569" y="606068"/>
            <a:ext cx="34112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32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Hai góc kề bù :</a:t>
            </a:r>
            <a:endParaRPr lang="en-US" sz="320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Hình ảnh 5">
            <a:hlinkClick r:id="rId4" action="ppaction://hlinkfile"/>
            <a:extLst>
              <a:ext uri="{FF2B5EF4-FFF2-40B4-BE49-F238E27FC236}">
                <a16:creationId xmlns:a16="http://schemas.microsoft.com/office/drawing/2014/main" id="{2CD7B15B-AC7C-4BA6-A9E4-E2E18E6A3A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25" y="1176828"/>
            <a:ext cx="1141360" cy="595373"/>
          </a:xfrm>
          <a:prstGeom prst="rect">
            <a:avLst/>
          </a:prstGeom>
        </p:spPr>
      </p:pic>
      <p:sp>
        <p:nvSpPr>
          <p:cNvPr id="12" name="Hình chữ nhật 4">
            <a:extLst>
              <a:ext uri="{FF2B5EF4-FFF2-40B4-BE49-F238E27FC236}">
                <a16:creationId xmlns:a16="http://schemas.microsoft.com/office/drawing/2014/main" id="{B03B70E5-9F0E-4702-90C1-365A72B543DB}"/>
              </a:ext>
            </a:extLst>
          </p:cNvPr>
          <p:cNvSpPr/>
          <p:nvPr/>
        </p:nvSpPr>
        <p:spPr>
          <a:xfrm>
            <a:off x="583915" y="1150315"/>
            <a:ext cx="45076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spc="5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4</a:t>
            </a:r>
            <a:endParaRPr lang="vi-VN" sz="4000" b="1" cap="none" spc="5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46863" y="1106260"/>
            <a:ext cx="76083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  Quan sát hình 10</a:t>
            </a: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, Hai góc        và        có kề nhau không?</a:t>
            </a: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, Tính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90015"/>
              </p:ext>
            </p:extLst>
          </p:nvPr>
        </p:nvGraphicFramePr>
        <p:xfrm>
          <a:off x="2705064" y="1512147"/>
          <a:ext cx="762000" cy="569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253800" progId="Equation.DSMT4">
                  <p:embed/>
                </p:oleObj>
              </mc:Choice>
              <mc:Fallback>
                <p:oleObj name="Equation" r:id="rId6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05064" y="1512147"/>
                        <a:ext cx="762000" cy="569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79061"/>
              </p:ext>
            </p:extLst>
          </p:nvPr>
        </p:nvGraphicFramePr>
        <p:xfrm>
          <a:off x="3921345" y="1540549"/>
          <a:ext cx="742309" cy="65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91960" progId="Equation.DSMT4">
                  <p:embed/>
                </p:oleObj>
              </mc:Choice>
              <mc:Fallback>
                <p:oleObj name="Equation" r:id="rId8" imgW="330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21345" y="1540549"/>
                        <a:ext cx="742309" cy="656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15832" y="1422652"/>
            <a:ext cx="4000336" cy="199734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60065" y="3238500"/>
            <a:ext cx="74551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, Hai góc         và        là hai góc kề nhau.  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853760"/>
              </p:ext>
            </p:extLst>
          </p:nvPr>
        </p:nvGraphicFramePr>
        <p:xfrm>
          <a:off x="2081213" y="3203575"/>
          <a:ext cx="7524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52595" imgH="562002" progId="Equation.DSMT4">
                  <p:embed/>
                </p:oleObj>
              </mc:Choice>
              <mc:Fallback>
                <p:oleObj name="Equation" r:id="rId11" imgW="752595" imgH="5620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81213" y="3203575"/>
                        <a:ext cx="75247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00110"/>
              </p:ext>
            </p:extLst>
          </p:nvPr>
        </p:nvGraphicFramePr>
        <p:xfrm>
          <a:off x="3405188" y="3198813"/>
          <a:ext cx="7334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3429" imgH="647571" progId="Equation.DSMT4">
                  <p:embed/>
                </p:oleObj>
              </mc:Choice>
              <mc:Fallback>
                <p:oleObj name="Equation" r:id="rId13" imgW="733429" imgH="6475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05188" y="3198813"/>
                        <a:ext cx="7334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07536"/>
              </p:ext>
            </p:extLst>
          </p:nvPr>
        </p:nvGraphicFramePr>
        <p:xfrm>
          <a:off x="7035800" y="4440238"/>
          <a:ext cx="32623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26920" imgH="291960" progId="Equation.DSMT4">
                  <p:embed/>
                </p:oleObj>
              </mc:Choice>
              <mc:Fallback>
                <p:oleObj name="Equation" r:id="rId15" imgW="1726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35800" y="4440238"/>
                        <a:ext cx="3262313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28600" y="3886200"/>
            <a:ext cx="82867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, Ta có tia        và tia        là hai tia đối nhau nên 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25153"/>
              </p:ext>
            </p:extLst>
          </p:nvPr>
        </p:nvGraphicFramePr>
        <p:xfrm>
          <a:off x="8410125" y="3895141"/>
          <a:ext cx="1601795" cy="566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25480" imgH="291960" progId="Equation.DSMT4">
                  <p:embed/>
                </p:oleObj>
              </mc:Choice>
              <mc:Fallback>
                <p:oleObj name="Equation" r:id="rId17" imgW="825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10125" y="3895141"/>
                        <a:ext cx="1601795" cy="566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60334" y="4418013"/>
            <a:ext cx="68882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Vì         và         là hai góc kề nhau nên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098316"/>
              </p:ext>
            </p:extLst>
          </p:nvPr>
        </p:nvGraphicFramePr>
        <p:xfrm>
          <a:off x="1128713" y="4384675"/>
          <a:ext cx="7524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52595" imgH="562002" progId="Equation.DSMT4">
                  <p:embed/>
                </p:oleObj>
              </mc:Choice>
              <mc:Fallback>
                <p:oleObj name="Equation" r:id="rId19" imgW="752595" imgH="562002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8713" y="4384675"/>
                        <a:ext cx="75247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338839"/>
              </p:ext>
            </p:extLst>
          </p:nvPr>
        </p:nvGraphicFramePr>
        <p:xfrm>
          <a:off x="2452688" y="4379913"/>
          <a:ext cx="7334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3429" imgH="647571" progId="Equation.DSMT4">
                  <p:embed/>
                </p:oleObj>
              </mc:Choice>
              <mc:Fallback>
                <p:oleObj name="Equation" r:id="rId20" imgW="733429" imgH="647571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52688" y="4379913"/>
                        <a:ext cx="7334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81213" y="2628900"/>
            <a:ext cx="1843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14363" y="5436295"/>
            <a:ext cx="68341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đặc điểm của         và        ?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92097"/>
              </p:ext>
            </p:extLst>
          </p:nvPr>
        </p:nvGraphicFramePr>
        <p:xfrm>
          <a:off x="3681413" y="5395399"/>
          <a:ext cx="7524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52595" imgH="562002" progId="Equation.DSMT4">
                  <p:embed/>
                </p:oleObj>
              </mc:Choice>
              <mc:Fallback>
                <p:oleObj name="Equation" r:id="rId21" imgW="752595" imgH="562002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1413" y="5395399"/>
                        <a:ext cx="75247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19465"/>
              </p:ext>
            </p:extLst>
          </p:nvPr>
        </p:nvGraphicFramePr>
        <p:xfrm>
          <a:off x="5005388" y="5409687"/>
          <a:ext cx="7334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33429" imgH="647571" progId="Equation.DSMT4">
                  <p:embed/>
                </p:oleObj>
              </mc:Choice>
              <mc:Fallback>
                <p:oleObj name="Equation" r:id="rId22" imgW="733429" imgH="647571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05388" y="5409687"/>
                        <a:ext cx="7334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83915" y="4953860"/>
            <a:ext cx="110746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góc         và          là hai góc kề nhau, bù nhau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153650" y="3448050"/>
            <a:ext cx="1487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10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175914"/>
              </p:ext>
            </p:extLst>
          </p:nvPr>
        </p:nvGraphicFramePr>
        <p:xfrm>
          <a:off x="2005013" y="4898389"/>
          <a:ext cx="7524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52595" imgH="562002" progId="Equation.DSMT4">
                  <p:embed/>
                </p:oleObj>
              </mc:Choice>
              <mc:Fallback>
                <p:oleObj name="Equation" r:id="rId23" imgW="752595" imgH="562002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05013" y="4898389"/>
                        <a:ext cx="75247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233428"/>
              </p:ext>
            </p:extLst>
          </p:nvPr>
        </p:nvGraphicFramePr>
        <p:xfrm>
          <a:off x="3367088" y="4931727"/>
          <a:ext cx="7334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33429" imgH="647571" progId="Equation.DSMT4">
                  <p:embed/>
                </p:oleObj>
              </mc:Choice>
              <mc:Fallback>
                <p:oleObj name="Equation" r:id="rId24" imgW="733429" imgH="647571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67088" y="4931727"/>
                        <a:ext cx="7334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771087" y="5772735"/>
            <a:ext cx="59254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 nào là hai góc kề bù?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00063" y="4972050"/>
            <a:ext cx="113680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góc kề bù là hai góc vừa kề nhau, vừa bù nhau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21911" y="5706139"/>
            <a:ext cx="107814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Tổng số đo hai góc kề bù bằng bao nhiêu?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25914" y="5802463"/>
            <a:ext cx="6860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số đo hai góc kề bù bằng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96482"/>
              </p:ext>
            </p:extLst>
          </p:nvPr>
        </p:nvGraphicFramePr>
        <p:xfrm>
          <a:off x="6012656" y="5810444"/>
          <a:ext cx="798294" cy="51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55320" imgH="228600" progId="Equation.DSMT4">
                  <p:embed/>
                </p:oleObj>
              </mc:Choice>
              <mc:Fallback>
                <p:oleObj name="Equation" r:id="rId25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12656" y="5810444"/>
                        <a:ext cx="798294" cy="513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772435"/>
              </p:ext>
            </p:extLst>
          </p:nvPr>
        </p:nvGraphicFramePr>
        <p:xfrm>
          <a:off x="2260314" y="3980464"/>
          <a:ext cx="561683" cy="42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53800" imgH="190440" progId="Equation.DSMT4">
                  <p:embed/>
                </p:oleObj>
              </mc:Choice>
              <mc:Fallback>
                <p:oleObj name="Equation" r:id="rId27" imgW="253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60314" y="3980464"/>
                        <a:ext cx="561683" cy="42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244388"/>
              </p:ext>
            </p:extLst>
          </p:nvPr>
        </p:nvGraphicFramePr>
        <p:xfrm>
          <a:off x="3921345" y="3971906"/>
          <a:ext cx="583272" cy="524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53800" imgH="228600" progId="Equation.DSMT4">
                  <p:embed/>
                </p:oleObj>
              </mc:Choice>
              <mc:Fallback>
                <p:oleObj name="Equation" r:id="rId29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921345" y="3971906"/>
                        <a:ext cx="583272" cy="524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1626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  <p:bldP spid="22" grpId="0"/>
      <p:bldP spid="23" grpId="0"/>
      <p:bldP spid="24" grpId="0"/>
      <p:bldP spid="24" grpId="1"/>
      <p:bldP spid="27" grpId="0"/>
      <p:bldP spid="27" grpId="1"/>
      <p:bldP spid="32" grpId="0"/>
      <p:bldP spid="32" grpId="1"/>
      <p:bldP spid="36" grpId="0"/>
      <p:bldP spid="37" grpId="0"/>
      <p:bldP spid="37" grpId="1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Hộp Văn bản 6">
            <a:extLst>
              <a:ext uri="{FF2B5EF4-FFF2-40B4-BE49-F238E27FC236}">
                <a16:creationId xmlns:a16="http://schemas.microsoft.com/office/drawing/2014/main" id="{0B97D950-2C3A-4910-87D3-EB2D2C64CD5C}"/>
              </a:ext>
            </a:extLst>
          </p:cNvPr>
          <p:cNvSpPr txBox="1"/>
          <p:nvPr/>
        </p:nvSpPr>
        <p:spPr>
          <a:xfrm>
            <a:off x="131733" y="1007717"/>
            <a:ext cx="113562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698215" y="5545046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037459"/>
              </p:ext>
            </p:extLst>
          </p:nvPr>
        </p:nvGraphicFramePr>
        <p:xfrm>
          <a:off x="1313337" y="2024811"/>
          <a:ext cx="839313" cy="54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253800" progId="Equation.DSMT4">
                  <p:embed/>
                </p:oleObj>
              </mc:Choice>
              <mc:Fallback>
                <p:oleObj name="Equation" r:id="rId2" imgW="39348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337" y="2024811"/>
                        <a:ext cx="839313" cy="540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821941"/>
              </p:ext>
            </p:extLst>
          </p:nvPr>
        </p:nvGraphicFramePr>
        <p:xfrm>
          <a:off x="2599685" y="2010702"/>
          <a:ext cx="820326" cy="63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35" imgH="291973" progId="Equation.DSMT4">
                  <p:embed/>
                </p:oleObj>
              </mc:Choice>
              <mc:Fallback>
                <p:oleObj name="Equation" r:id="rId4" imgW="380835" imgH="291973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685" y="2010702"/>
                        <a:ext cx="820326" cy="635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51"/>
          <p:cNvSpPr>
            <a:spLocks noChangeArrowheads="1"/>
          </p:cNvSpPr>
          <p:nvPr/>
        </p:nvSpPr>
        <p:spPr bwMode="auto">
          <a:xfrm>
            <a:off x="0" y="1600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817" y="1444783"/>
            <a:ext cx="6267450" cy="2191833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11"/>
          <p:cNvSpPr/>
          <p:nvPr/>
        </p:nvSpPr>
        <p:spPr>
          <a:xfrm>
            <a:off x="372515" y="567311"/>
            <a:ext cx="34112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32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Hai góc kề bù :</a:t>
            </a:r>
            <a:endParaRPr lang="en-US" sz="320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72515" y="1066759"/>
            <a:ext cx="1051688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3200" b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3</a:t>
            </a:r>
            <a:r>
              <a:rPr lang="fr-FR" sz="3200" b="1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fr-FR" sz="3200">
                <a:latin typeface="Times New Roman" panose="02020603050405020304" pitchFamily="18" charset="0"/>
                <a:ea typeface="Times New Roman" panose="02020603050405020304" pitchFamily="18" charset="0"/>
              </a:rPr>
              <a:t>Tìm hai góc kề bù trong mỗi hình 11a, 11b, 11c.</a:t>
            </a:r>
            <a:endParaRPr lang="en-US" sz="32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91150" y="3506821"/>
            <a:ext cx="1428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11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77150" y="3506821"/>
            <a:ext cx="1428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11b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925050" y="3506821"/>
            <a:ext cx="1428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11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93636" y="2083345"/>
            <a:ext cx="51517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a có:         và         trên hình 11b là hai góc kề bù.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3636" y="5274809"/>
            <a:ext cx="105371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rên hình 11a ta có: góc tạo bởi đường thẳng Ia và Ic </a:t>
            </a: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ằng     .  </a:t>
            </a: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Ia và Ic là hai đường thẳng vuông góc.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884545"/>
              </p:ext>
            </p:extLst>
          </p:nvPr>
        </p:nvGraphicFramePr>
        <p:xfrm>
          <a:off x="1179622" y="5806149"/>
          <a:ext cx="579608" cy="506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228600" progId="Equation.DSMT4">
                  <p:embed/>
                </p:oleObj>
              </mc:Choice>
              <mc:Fallback>
                <p:oleObj name="Equation" r:id="rId7" imgW="279360" imgH="2286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9622" y="5806149"/>
                        <a:ext cx="579608" cy="506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31733" y="4102544"/>
            <a:ext cx="892232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32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 ý: </a:t>
            </a:r>
            <a:r>
              <a:rPr lang="fr-FR" sz="32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 đường thẳng vuông góc là hai đường thẳng cắt nhau, có một góc tạo thành bằng      </a:t>
            </a:r>
            <a:r>
              <a:rPr lang="fr-FR" sz="3200">
                <a:latin typeface="Times New Roman" panose="02020603050405020304" pitchFamily="18" charset="0"/>
                <a:ea typeface="Times New Roman" panose="02020603050405020304" pitchFamily="18" charset="0"/>
              </a:rPr>
              <a:t>(         )</a:t>
            </a:r>
            <a:endParaRPr lang="en-US" sz="32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418067"/>
              </p:ext>
            </p:extLst>
          </p:nvPr>
        </p:nvGraphicFramePr>
        <p:xfrm>
          <a:off x="7168979" y="4641153"/>
          <a:ext cx="595746" cy="47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8979" y="4641153"/>
                        <a:ext cx="595746" cy="477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/>
          <p:cNvPicPr/>
          <p:nvPr/>
        </p:nvPicPr>
        <p:blipFill>
          <a:blip r:embed="rId11"/>
          <a:stretch>
            <a:fillRect/>
          </a:stretch>
        </p:blipFill>
        <p:spPr>
          <a:xfrm>
            <a:off x="9418002" y="3901754"/>
            <a:ext cx="2297846" cy="1983753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0175021" y="6212663"/>
            <a:ext cx="1428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a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686555" y="4662799"/>
            <a:ext cx="13612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Hình a</a:t>
            </a:r>
          </a:p>
        </p:txBody>
      </p:sp>
    </p:spTree>
    <p:extLst>
      <p:ext uri="{BB962C8B-B14F-4D97-AF65-F5344CB8AC3E}">
        <p14:creationId xmlns:p14="http://schemas.microsoft.com/office/powerpoint/2010/main" val="278801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/>
      <p:bldP spid="21" grpId="0"/>
      <p:bldP spid="25" grpId="0"/>
      <p:bldP spid="2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13240533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39.201"/>
  <p:tag name="TIMING" val="|0.884|36.152"/>
  <p:tag name="GENSWF_SLIDE_UID" val="{80BA279E-D8F0-4E42-9872-543A1E58A0D7}:413"/>
  <p:tag name="ISPRING_SLIDE_ID_2" val="{116FF109-2E5E-43E3-8E5F-456C8A20B8F0}"/>
  <p:tag name="ISPRING_SLIDE_INDENT_LEVEL" val="0"/>
  <p:tag name="GENSWF_SLIDE_TITLE" val="Hướng dẫn về nhà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71</TotalTime>
  <Words>923</Words>
  <Application>Microsoft Office PowerPoint</Application>
  <PresentationFormat>Widescreen</PresentationFormat>
  <Paragraphs>140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alibri Light</vt:lpstr>
      <vt:lpstr>Tahoma</vt:lpstr>
      <vt:lpstr>Times New Roman</vt:lpstr>
      <vt:lpstr>思源黑体 Heavy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rung Nguyễn</dc:creator>
  <cp:lastModifiedBy>Vân Anh</cp:lastModifiedBy>
  <cp:revision>1116</cp:revision>
  <dcterms:created xsi:type="dcterms:W3CDTF">2022-06-16T12:38:06Z</dcterms:created>
  <dcterms:modified xsi:type="dcterms:W3CDTF">2023-05-31T14:26:55Z</dcterms:modified>
</cp:coreProperties>
</file>